
<file path=[Content_Types].xml><?xml version="1.0" encoding="utf-8"?>
<Types xmlns="http://schemas.openxmlformats.org/package/2006/content-types">
  <Override PartName="/ppt/slides/slide5.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png" ContentType="image/png"/>
  <Override PartName="/ppt/notesSlides/notesSlide1.xml" ContentType="application/vnd.openxmlformats-officedocument.presentationml.notesSlide+xml"/>
  <Default Extension="bin" ContentType="application/vnd.openxmlformats-officedocument.oleObject"/>
  <Override PartName="/ppt/notesSlides/notesSlide2.xml" ContentType="application/vnd.openxmlformats-officedocument.presentationml.notesSlide+xml"/>
  <Override PartName="/ppt/notesSlides/notesSlide3.xml" ContentType="application/vnd.openxmlformats-officedocument.presentationml.notesSlide+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emf" ContentType="image/x-e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viewProps.xml" ContentType="application/vnd.openxmlformats-officedocument.presentationml.viewProps+xml"/>
  <Override PartName="/ppt/slideLayouts/slideLayout9.xml" ContentType="application/vnd.openxmlformats-officedocument.presentationml.slideLayout+xml"/>
  <Override PartName="/ppt/charts/chart1.xml" ContentType="application/vnd.openxmlformats-officedocument.drawingml.chart+xml"/>
  <Override PartName="/ppt/notesSlides/notesSlide4.xml" ContentType="application/vnd.openxmlformats-officedocument.presentationml.notesSlide+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
  </p:notesMasterIdLst>
  <p:sldIdLst>
    <p:sldId id="256" r:id="rId2"/>
    <p:sldId id="257" r:id="rId3"/>
    <p:sldId id="258" r:id="rId4"/>
    <p:sldId id="259" r:id="rId5"/>
    <p:sldId id="260" r:id="rId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0667" autoAdjust="0"/>
  </p:normalViewPr>
  <p:slideViewPr>
    <p:cSldViewPr>
      <p:cViewPr varScale="1">
        <p:scale>
          <a:sx n="71" d="100"/>
          <a:sy n="71" d="100"/>
        </p:scale>
        <p:origin x="-1134" y="-102"/>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notesMaster" Target="notesMasters/notesMaster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viewProps" Target="viewProps.xml"/></Relationships>
</file>

<file path=ppt/charts/_rels/chart1.xml.rels><?xml version="1.0" encoding="UTF-8" standalone="yes"?>
<Relationships xmlns="http://schemas.openxmlformats.org/package/2006/relationships"><Relationship Id="rId1" Type="http://schemas.openxmlformats.org/officeDocument/2006/relationships/oleObject" Target="file:///C:\Users\Matt\Documents\Chemistry\Chem%20Data\Grad%20School\ECHEM\Co(SiPiPr3)Cl\CoSiPiPr3Cl%20EChem.xls" TargetMode="External"/></Relationships>
</file>

<file path=ppt/charts/chart1.xml><?xml version="1.0" encoding="utf-8"?>
<c:chartSpace xmlns:c="http://schemas.openxmlformats.org/drawingml/2006/chart" xmlns:a="http://schemas.openxmlformats.org/drawingml/2006/main" xmlns:r="http://schemas.openxmlformats.org/officeDocument/2006/relationships">
  <c:lang val="en-US"/>
  <c:chart>
    <c:autoTitleDeleted val="1"/>
    <c:plotArea>
      <c:layout>
        <c:manualLayout>
          <c:layoutTarget val="inner"/>
          <c:xMode val="edge"/>
          <c:yMode val="edge"/>
          <c:x val="2.6637069922308562E-2"/>
          <c:y val="0.10440456769983682"/>
          <c:w val="0.92008879023307477"/>
          <c:h val="0.77814029363784731"/>
        </c:manualLayout>
      </c:layout>
      <c:scatterChart>
        <c:scatterStyle val="smoothMarker"/>
        <c:ser>
          <c:idx val="0"/>
          <c:order val="0"/>
          <c:spPr>
            <a:ln w="38100">
              <a:solidFill>
                <a:schemeClr val="tx1"/>
              </a:solidFill>
              <a:prstDash val="solid"/>
            </a:ln>
          </c:spPr>
          <c:marker>
            <c:symbol val="none"/>
          </c:marker>
          <c:xVal>
            <c:numRef>
              <c:f>'Raw Data'!$Q$3:$Q$1402</c:f>
              <c:numCache>
                <c:formatCode>General</c:formatCode>
                <c:ptCount val="1400"/>
                <c:pt idx="0">
                  <c:v>-1.6509999999999998</c:v>
                </c:pt>
                <c:pt idx="1">
                  <c:v>-1.6520000000000001</c:v>
                </c:pt>
                <c:pt idx="2">
                  <c:v>-1.653</c:v>
                </c:pt>
                <c:pt idx="3">
                  <c:v>-1.6539999999999995</c:v>
                </c:pt>
                <c:pt idx="4">
                  <c:v>-1.6549999999999998</c:v>
                </c:pt>
                <c:pt idx="5">
                  <c:v>-1.6560000000000001</c:v>
                </c:pt>
                <c:pt idx="6">
                  <c:v>-1.657</c:v>
                </c:pt>
                <c:pt idx="7">
                  <c:v>-1.6579999999999995</c:v>
                </c:pt>
                <c:pt idx="8">
                  <c:v>-1.6589999999999998</c:v>
                </c:pt>
                <c:pt idx="9">
                  <c:v>-1.6600000000000001</c:v>
                </c:pt>
                <c:pt idx="10">
                  <c:v>-1.661</c:v>
                </c:pt>
                <c:pt idx="11">
                  <c:v>-1.6619999999999995</c:v>
                </c:pt>
                <c:pt idx="12">
                  <c:v>-1.6629999999999998</c:v>
                </c:pt>
                <c:pt idx="13">
                  <c:v>-1.6640000000000001</c:v>
                </c:pt>
                <c:pt idx="14">
                  <c:v>-1.665</c:v>
                </c:pt>
                <c:pt idx="15">
                  <c:v>-1.6659999999999995</c:v>
                </c:pt>
                <c:pt idx="16">
                  <c:v>-1.6669999999999998</c:v>
                </c:pt>
                <c:pt idx="17">
                  <c:v>-1.6680000000000001</c:v>
                </c:pt>
                <c:pt idx="18">
                  <c:v>-1.669</c:v>
                </c:pt>
                <c:pt idx="19">
                  <c:v>-1.6700000000000004</c:v>
                </c:pt>
                <c:pt idx="20">
                  <c:v>-1.6709999999999998</c:v>
                </c:pt>
                <c:pt idx="21">
                  <c:v>-1.6720000000000006</c:v>
                </c:pt>
                <c:pt idx="22">
                  <c:v>-1.673</c:v>
                </c:pt>
                <c:pt idx="23">
                  <c:v>-1.6739999999999995</c:v>
                </c:pt>
                <c:pt idx="24">
                  <c:v>-1.6749999999999998</c:v>
                </c:pt>
                <c:pt idx="25">
                  <c:v>-1.6760000000000006</c:v>
                </c:pt>
                <c:pt idx="26">
                  <c:v>-1.677</c:v>
                </c:pt>
                <c:pt idx="27">
                  <c:v>-1.6779999999999995</c:v>
                </c:pt>
                <c:pt idx="28">
                  <c:v>-1.6789999999999998</c:v>
                </c:pt>
                <c:pt idx="29">
                  <c:v>-1.6800000000000006</c:v>
                </c:pt>
                <c:pt idx="30">
                  <c:v>-1.681</c:v>
                </c:pt>
                <c:pt idx="31">
                  <c:v>-1.6819999999999995</c:v>
                </c:pt>
                <c:pt idx="32">
                  <c:v>-1.6829999999999998</c:v>
                </c:pt>
                <c:pt idx="33">
                  <c:v>-1.6840000000000006</c:v>
                </c:pt>
                <c:pt idx="34">
                  <c:v>-1.6850000000000001</c:v>
                </c:pt>
                <c:pt idx="35">
                  <c:v>-1.6859999999999995</c:v>
                </c:pt>
                <c:pt idx="36">
                  <c:v>-1.6869999999999998</c:v>
                </c:pt>
                <c:pt idx="37">
                  <c:v>-1.6880000000000006</c:v>
                </c:pt>
                <c:pt idx="38">
                  <c:v>-1.6890000000000001</c:v>
                </c:pt>
                <c:pt idx="39">
                  <c:v>-1.6900000000000004</c:v>
                </c:pt>
                <c:pt idx="40">
                  <c:v>-1.6909999999999998</c:v>
                </c:pt>
                <c:pt idx="41">
                  <c:v>-1.6920000000000006</c:v>
                </c:pt>
                <c:pt idx="42">
                  <c:v>-1.6930000000000001</c:v>
                </c:pt>
                <c:pt idx="43">
                  <c:v>-1.6940000000000004</c:v>
                </c:pt>
                <c:pt idx="44">
                  <c:v>-1.6949999999999998</c:v>
                </c:pt>
                <c:pt idx="45">
                  <c:v>-1.6960000000000006</c:v>
                </c:pt>
                <c:pt idx="46">
                  <c:v>-1.6970000000000001</c:v>
                </c:pt>
                <c:pt idx="47">
                  <c:v>-1.6980000000000004</c:v>
                </c:pt>
                <c:pt idx="48">
                  <c:v>-1.6989999999999998</c:v>
                </c:pt>
                <c:pt idx="49">
                  <c:v>-1.7000000000000002</c:v>
                </c:pt>
                <c:pt idx="50">
                  <c:v>-1.7009999999999996</c:v>
                </c:pt>
                <c:pt idx="51">
                  <c:v>-1.702</c:v>
                </c:pt>
                <c:pt idx="52">
                  <c:v>-1.7029999999999994</c:v>
                </c:pt>
                <c:pt idx="53">
                  <c:v>-1.7040000000000002</c:v>
                </c:pt>
                <c:pt idx="54">
                  <c:v>-1.7049999999999996</c:v>
                </c:pt>
                <c:pt idx="55">
                  <c:v>-1.706</c:v>
                </c:pt>
                <c:pt idx="56">
                  <c:v>-1.7069999999999994</c:v>
                </c:pt>
                <c:pt idx="57">
                  <c:v>-1.7080000000000002</c:v>
                </c:pt>
                <c:pt idx="58">
                  <c:v>-1.7089999999999996</c:v>
                </c:pt>
                <c:pt idx="59">
                  <c:v>-1.71</c:v>
                </c:pt>
                <c:pt idx="60">
                  <c:v>-1.7109999999999994</c:v>
                </c:pt>
                <c:pt idx="61">
                  <c:v>-1.7120000000000002</c:v>
                </c:pt>
                <c:pt idx="62">
                  <c:v>-1.7129999999999996</c:v>
                </c:pt>
                <c:pt idx="63">
                  <c:v>-1.714</c:v>
                </c:pt>
                <c:pt idx="64">
                  <c:v>-1.7149999999999994</c:v>
                </c:pt>
                <c:pt idx="65">
                  <c:v>-1.7160000000000002</c:v>
                </c:pt>
                <c:pt idx="66">
                  <c:v>-1.7169999999999996</c:v>
                </c:pt>
                <c:pt idx="67">
                  <c:v>-1.718</c:v>
                </c:pt>
                <c:pt idx="68">
                  <c:v>-1.7189999999999994</c:v>
                </c:pt>
                <c:pt idx="69">
                  <c:v>-1.7200000000000002</c:v>
                </c:pt>
                <c:pt idx="70">
                  <c:v>-1.7209999999999996</c:v>
                </c:pt>
                <c:pt idx="71">
                  <c:v>-1.722</c:v>
                </c:pt>
                <c:pt idx="72">
                  <c:v>-1.7229999999999994</c:v>
                </c:pt>
                <c:pt idx="73">
                  <c:v>-1.7240000000000002</c:v>
                </c:pt>
                <c:pt idx="74">
                  <c:v>-1.7249999999999996</c:v>
                </c:pt>
                <c:pt idx="75">
                  <c:v>-1.726</c:v>
                </c:pt>
                <c:pt idx="76">
                  <c:v>-1.7269999999999994</c:v>
                </c:pt>
                <c:pt idx="77">
                  <c:v>-1.7280000000000002</c:v>
                </c:pt>
                <c:pt idx="78">
                  <c:v>-1.7289999999999996</c:v>
                </c:pt>
                <c:pt idx="79">
                  <c:v>-1.73</c:v>
                </c:pt>
                <c:pt idx="80">
                  <c:v>-1.7309999999999994</c:v>
                </c:pt>
                <c:pt idx="81">
                  <c:v>-1.7320000000000002</c:v>
                </c:pt>
                <c:pt idx="82">
                  <c:v>-1.7329999999999997</c:v>
                </c:pt>
                <c:pt idx="83">
                  <c:v>-1.734</c:v>
                </c:pt>
                <c:pt idx="84">
                  <c:v>-1.7349999999999994</c:v>
                </c:pt>
                <c:pt idx="85">
                  <c:v>-1.7360000000000002</c:v>
                </c:pt>
                <c:pt idx="86">
                  <c:v>-1.7369999999999997</c:v>
                </c:pt>
                <c:pt idx="87">
                  <c:v>-1.738</c:v>
                </c:pt>
                <c:pt idx="88">
                  <c:v>-1.7389999999999994</c:v>
                </c:pt>
                <c:pt idx="89">
                  <c:v>-1.7400000000000002</c:v>
                </c:pt>
                <c:pt idx="90">
                  <c:v>-1.7409999999999997</c:v>
                </c:pt>
                <c:pt idx="91">
                  <c:v>-1.742</c:v>
                </c:pt>
                <c:pt idx="92">
                  <c:v>-1.7429999999999994</c:v>
                </c:pt>
                <c:pt idx="93">
                  <c:v>-1.7440000000000002</c:v>
                </c:pt>
                <c:pt idx="94">
                  <c:v>-1.7449999999999997</c:v>
                </c:pt>
                <c:pt idx="95">
                  <c:v>-1.746</c:v>
                </c:pt>
                <c:pt idx="96">
                  <c:v>-1.7469999999999994</c:v>
                </c:pt>
                <c:pt idx="97">
                  <c:v>-1.7480000000000002</c:v>
                </c:pt>
                <c:pt idx="98">
                  <c:v>-1.7489999999999997</c:v>
                </c:pt>
                <c:pt idx="99">
                  <c:v>-1.75</c:v>
                </c:pt>
                <c:pt idx="100">
                  <c:v>-1.7509999999999994</c:v>
                </c:pt>
                <c:pt idx="101">
                  <c:v>-1.7520000000000002</c:v>
                </c:pt>
                <c:pt idx="102">
                  <c:v>-1.7529999999999997</c:v>
                </c:pt>
                <c:pt idx="103">
                  <c:v>-1.754</c:v>
                </c:pt>
                <c:pt idx="104">
                  <c:v>-1.7549999999999994</c:v>
                </c:pt>
                <c:pt idx="105">
                  <c:v>-1.7560000000000002</c:v>
                </c:pt>
                <c:pt idx="106">
                  <c:v>-1.7569999999999997</c:v>
                </c:pt>
                <c:pt idx="107">
                  <c:v>-1.758</c:v>
                </c:pt>
                <c:pt idx="108">
                  <c:v>-1.7589999999999995</c:v>
                </c:pt>
                <c:pt idx="109">
                  <c:v>-1.7600000000000002</c:v>
                </c:pt>
                <c:pt idx="110">
                  <c:v>-1.7609999999999997</c:v>
                </c:pt>
                <c:pt idx="111">
                  <c:v>-1.762</c:v>
                </c:pt>
                <c:pt idx="112">
                  <c:v>-1.7629999999999995</c:v>
                </c:pt>
                <c:pt idx="113">
                  <c:v>-1.7640000000000002</c:v>
                </c:pt>
                <c:pt idx="114">
                  <c:v>-1.7649999999999997</c:v>
                </c:pt>
                <c:pt idx="115">
                  <c:v>-1.766</c:v>
                </c:pt>
                <c:pt idx="116">
                  <c:v>-1.7669999999999995</c:v>
                </c:pt>
                <c:pt idx="117">
                  <c:v>-1.7680000000000002</c:v>
                </c:pt>
                <c:pt idx="118">
                  <c:v>-1.7689999999999997</c:v>
                </c:pt>
                <c:pt idx="119">
                  <c:v>-1.77</c:v>
                </c:pt>
                <c:pt idx="120">
                  <c:v>-1.7709999999999995</c:v>
                </c:pt>
                <c:pt idx="121">
                  <c:v>-1.7720000000000002</c:v>
                </c:pt>
                <c:pt idx="122">
                  <c:v>-1.7729999999999997</c:v>
                </c:pt>
                <c:pt idx="123">
                  <c:v>-1.774</c:v>
                </c:pt>
                <c:pt idx="124">
                  <c:v>-1.7749999999999995</c:v>
                </c:pt>
                <c:pt idx="125">
                  <c:v>-1.7759999999999994</c:v>
                </c:pt>
                <c:pt idx="126">
                  <c:v>-1.7769999999999997</c:v>
                </c:pt>
                <c:pt idx="127">
                  <c:v>-1.778</c:v>
                </c:pt>
                <c:pt idx="128">
                  <c:v>-1.7789999999999995</c:v>
                </c:pt>
                <c:pt idx="129">
                  <c:v>-1.7799999999999994</c:v>
                </c:pt>
                <c:pt idx="130">
                  <c:v>-1.7809999999999997</c:v>
                </c:pt>
                <c:pt idx="131">
                  <c:v>-1.782</c:v>
                </c:pt>
                <c:pt idx="132">
                  <c:v>-1.7829999999999995</c:v>
                </c:pt>
                <c:pt idx="133">
                  <c:v>-1.7839999999999994</c:v>
                </c:pt>
                <c:pt idx="134">
                  <c:v>-1.7849999999999997</c:v>
                </c:pt>
                <c:pt idx="135">
                  <c:v>-1.786</c:v>
                </c:pt>
                <c:pt idx="136">
                  <c:v>-1.7869999999999995</c:v>
                </c:pt>
                <c:pt idx="137">
                  <c:v>-1.7879999999999994</c:v>
                </c:pt>
                <c:pt idx="138">
                  <c:v>-1.7889999999999997</c:v>
                </c:pt>
                <c:pt idx="139">
                  <c:v>-1.79</c:v>
                </c:pt>
                <c:pt idx="140">
                  <c:v>-1.7909999999999995</c:v>
                </c:pt>
                <c:pt idx="141">
                  <c:v>-1.7919999999999994</c:v>
                </c:pt>
                <c:pt idx="142">
                  <c:v>-1.7929999999999997</c:v>
                </c:pt>
                <c:pt idx="143">
                  <c:v>-1.794</c:v>
                </c:pt>
                <c:pt idx="144">
                  <c:v>-1.7949999999999995</c:v>
                </c:pt>
                <c:pt idx="145">
                  <c:v>-1.7959999999999994</c:v>
                </c:pt>
                <c:pt idx="146">
                  <c:v>-1.7970000000000002</c:v>
                </c:pt>
                <c:pt idx="147">
                  <c:v>-1.798</c:v>
                </c:pt>
                <c:pt idx="148">
                  <c:v>-1.7989999999999995</c:v>
                </c:pt>
                <c:pt idx="149">
                  <c:v>-1.7999999999999994</c:v>
                </c:pt>
                <c:pt idx="150">
                  <c:v>-1.8010000000000002</c:v>
                </c:pt>
                <c:pt idx="151">
                  <c:v>-1.802</c:v>
                </c:pt>
                <c:pt idx="152">
                  <c:v>-1.8029999999999995</c:v>
                </c:pt>
                <c:pt idx="153">
                  <c:v>-1.8039999999999994</c:v>
                </c:pt>
                <c:pt idx="154">
                  <c:v>-1.8050000000000002</c:v>
                </c:pt>
                <c:pt idx="155">
                  <c:v>-1.806</c:v>
                </c:pt>
                <c:pt idx="156">
                  <c:v>-1.8069999999999995</c:v>
                </c:pt>
                <c:pt idx="157">
                  <c:v>-1.8079999999999994</c:v>
                </c:pt>
                <c:pt idx="158">
                  <c:v>-1.8090000000000002</c:v>
                </c:pt>
                <c:pt idx="159">
                  <c:v>-1.81</c:v>
                </c:pt>
                <c:pt idx="160">
                  <c:v>-1.8109999999999995</c:v>
                </c:pt>
                <c:pt idx="161">
                  <c:v>-1.8119999999999994</c:v>
                </c:pt>
                <c:pt idx="162">
                  <c:v>-1.8130000000000002</c:v>
                </c:pt>
                <c:pt idx="163">
                  <c:v>-1.8140000000000001</c:v>
                </c:pt>
                <c:pt idx="164">
                  <c:v>-1.8149999999999995</c:v>
                </c:pt>
                <c:pt idx="165">
                  <c:v>-1.8159999999999994</c:v>
                </c:pt>
                <c:pt idx="166">
                  <c:v>-1.8170000000000002</c:v>
                </c:pt>
                <c:pt idx="167">
                  <c:v>-1.8180000000000001</c:v>
                </c:pt>
                <c:pt idx="168">
                  <c:v>-1.819</c:v>
                </c:pt>
                <c:pt idx="169">
                  <c:v>-1.8199999999999994</c:v>
                </c:pt>
                <c:pt idx="170">
                  <c:v>-1.8210000000000002</c:v>
                </c:pt>
                <c:pt idx="171">
                  <c:v>-1.8220000000000001</c:v>
                </c:pt>
                <c:pt idx="172">
                  <c:v>-1.823</c:v>
                </c:pt>
                <c:pt idx="173">
                  <c:v>-1.8239999999999994</c:v>
                </c:pt>
                <c:pt idx="174">
                  <c:v>-1.8250000000000002</c:v>
                </c:pt>
                <c:pt idx="175">
                  <c:v>-1.8260000000000001</c:v>
                </c:pt>
                <c:pt idx="176">
                  <c:v>-1.827</c:v>
                </c:pt>
                <c:pt idx="177">
                  <c:v>-1.8279999999999994</c:v>
                </c:pt>
                <c:pt idx="178">
                  <c:v>-1.8290000000000002</c:v>
                </c:pt>
                <c:pt idx="179">
                  <c:v>-1.83</c:v>
                </c:pt>
                <c:pt idx="180">
                  <c:v>-1.831</c:v>
                </c:pt>
                <c:pt idx="181">
                  <c:v>-1.8319999999999994</c:v>
                </c:pt>
                <c:pt idx="182">
                  <c:v>-1.8330000000000002</c:v>
                </c:pt>
                <c:pt idx="183">
                  <c:v>-1.8340000000000001</c:v>
                </c:pt>
                <c:pt idx="184">
                  <c:v>-1.835</c:v>
                </c:pt>
                <c:pt idx="185">
                  <c:v>-1.8359999999999994</c:v>
                </c:pt>
                <c:pt idx="186">
                  <c:v>-1.8370000000000002</c:v>
                </c:pt>
                <c:pt idx="187">
                  <c:v>-1.8380000000000001</c:v>
                </c:pt>
                <c:pt idx="188">
                  <c:v>-1.839</c:v>
                </c:pt>
                <c:pt idx="189">
                  <c:v>-1.8399999999999994</c:v>
                </c:pt>
                <c:pt idx="190">
                  <c:v>-1.8410000000000002</c:v>
                </c:pt>
                <c:pt idx="191">
                  <c:v>-1.8420000000000001</c:v>
                </c:pt>
                <c:pt idx="192">
                  <c:v>-1.843</c:v>
                </c:pt>
                <c:pt idx="193">
                  <c:v>-1.8439999999999994</c:v>
                </c:pt>
                <c:pt idx="194">
                  <c:v>-1.8450000000000002</c:v>
                </c:pt>
                <c:pt idx="195">
                  <c:v>-1.8460000000000001</c:v>
                </c:pt>
                <c:pt idx="196">
                  <c:v>-1.847</c:v>
                </c:pt>
                <c:pt idx="197">
                  <c:v>-1.8479999999999994</c:v>
                </c:pt>
                <c:pt idx="198">
                  <c:v>-1.8490000000000002</c:v>
                </c:pt>
                <c:pt idx="199">
                  <c:v>-1.85</c:v>
                </c:pt>
                <c:pt idx="200">
                  <c:v>-1.851</c:v>
                </c:pt>
                <c:pt idx="201">
                  <c:v>-1.8519999999999994</c:v>
                </c:pt>
                <c:pt idx="202">
                  <c:v>-1.8530000000000002</c:v>
                </c:pt>
                <c:pt idx="203">
                  <c:v>-1.8540000000000001</c:v>
                </c:pt>
                <c:pt idx="204">
                  <c:v>-1.855</c:v>
                </c:pt>
                <c:pt idx="205">
                  <c:v>-1.8559999999999994</c:v>
                </c:pt>
                <c:pt idx="206">
                  <c:v>-1.8570000000000002</c:v>
                </c:pt>
                <c:pt idx="207">
                  <c:v>-1.8580000000000001</c:v>
                </c:pt>
                <c:pt idx="208">
                  <c:v>-1.859</c:v>
                </c:pt>
                <c:pt idx="209">
                  <c:v>-1.8599999999999994</c:v>
                </c:pt>
                <c:pt idx="210">
                  <c:v>-1.8610000000000002</c:v>
                </c:pt>
                <c:pt idx="211">
                  <c:v>-1.8620000000000001</c:v>
                </c:pt>
                <c:pt idx="212">
                  <c:v>-1.863</c:v>
                </c:pt>
                <c:pt idx="213">
                  <c:v>-1.8639999999999994</c:v>
                </c:pt>
                <c:pt idx="214">
                  <c:v>-1.8650000000000002</c:v>
                </c:pt>
                <c:pt idx="215">
                  <c:v>-1.8660000000000001</c:v>
                </c:pt>
                <c:pt idx="216">
                  <c:v>-1.867</c:v>
                </c:pt>
                <c:pt idx="217">
                  <c:v>-1.8679999999999994</c:v>
                </c:pt>
                <c:pt idx="218">
                  <c:v>-1.8690000000000002</c:v>
                </c:pt>
                <c:pt idx="219">
                  <c:v>-1.87</c:v>
                </c:pt>
                <c:pt idx="220">
                  <c:v>-1.871</c:v>
                </c:pt>
                <c:pt idx="221">
                  <c:v>-1.8719999999999994</c:v>
                </c:pt>
                <c:pt idx="222">
                  <c:v>-1.8730000000000002</c:v>
                </c:pt>
                <c:pt idx="223">
                  <c:v>-1.8740000000000001</c:v>
                </c:pt>
                <c:pt idx="224">
                  <c:v>-1.875</c:v>
                </c:pt>
                <c:pt idx="225">
                  <c:v>-1.8759999999999994</c:v>
                </c:pt>
                <c:pt idx="226">
                  <c:v>-1.8770000000000002</c:v>
                </c:pt>
                <c:pt idx="227">
                  <c:v>-1.8780000000000001</c:v>
                </c:pt>
                <c:pt idx="228">
                  <c:v>-1.879</c:v>
                </c:pt>
                <c:pt idx="229">
                  <c:v>-1.8800000000000001</c:v>
                </c:pt>
                <c:pt idx="230">
                  <c:v>-1.8810000000000002</c:v>
                </c:pt>
                <c:pt idx="231">
                  <c:v>-1.8820000000000001</c:v>
                </c:pt>
                <c:pt idx="232">
                  <c:v>-1.883</c:v>
                </c:pt>
                <c:pt idx="233">
                  <c:v>-1.8839999999999995</c:v>
                </c:pt>
                <c:pt idx="234">
                  <c:v>-1.8850000000000002</c:v>
                </c:pt>
                <c:pt idx="235">
                  <c:v>-1.8860000000000001</c:v>
                </c:pt>
                <c:pt idx="236">
                  <c:v>-1.887</c:v>
                </c:pt>
                <c:pt idx="237">
                  <c:v>-1.8879999999999995</c:v>
                </c:pt>
                <c:pt idx="238">
                  <c:v>-1.8890000000000002</c:v>
                </c:pt>
                <c:pt idx="239">
                  <c:v>-1.8900000000000001</c:v>
                </c:pt>
                <c:pt idx="240">
                  <c:v>-1.891</c:v>
                </c:pt>
                <c:pt idx="241">
                  <c:v>-1.8919999999999995</c:v>
                </c:pt>
                <c:pt idx="242">
                  <c:v>-1.8930000000000002</c:v>
                </c:pt>
                <c:pt idx="243">
                  <c:v>-1.8940000000000001</c:v>
                </c:pt>
                <c:pt idx="244">
                  <c:v>-1.895</c:v>
                </c:pt>
                <c:pt idx="245">
                  <c:v>-1.8959999999999995</c:v>
                </c:pt>
                <c:pt idx="246">
                  <c:v>-1.8970000000000002</c:v>
                </c:pt>
                <c:pt idx="247">
                  <c:v>-1.8980000000000001</c:v>
                </c:pt>
                <c:pt idx="248">
                  <c:v>-1.899</c:v>
                </c:pt>
                <c:pt idx="249">
                  <c:v>-1.9000000000000001</c:v>
                </c:pt>
                <c:pt idx="250">
                  <c:v>-1.9009999999999998</c:v>
                </c:pt>
                <c:pt idx="251">
                  <c:v>-1.9020000000000001</c:v>
                </c:pt>
                <c:pt idx="252">
                  <c:v>-1.903</c:v>
                </c:pt>
                <c:pt idx="253">
                  <c:v>-1.9039999999999995</c:v>
                </c:pt>
                <c:pt idx="254">
                  <c:v>-1.9049999999999998</c:v>
                </c:pt>
                <c:pt idx="255">
                  <c:v>-1.9060000000000001</c:v>
                </c:pt>
                <c:pt idx="256">
                  <c:v>-1.907</c:v>
                </c:pt>
                <c:pt idx="257">
                  <c:v>-1.9079999999999995</c:v>
                </c:pt>
                <c:pt idx="258">
                  <c:v>-1.9089999999999998</c:v>
                </c:pt>
                <c:pt idx="259">
                  <c:v>-1.9100000000000001</c:v>
                </c:pt>
                <c:pt idx="260">
                  <c:v>-1.911</c:v>
                </c:pt>
                <c:pt idx="261">
                  <c:v>-1.9119999999999995</c:v>
                </c:pt>
                <c:pt idx="262">
                  <c:v>-1.9129999999999998</c:v>
                </c:pt>
                <c:pt idx="263">
                  <c:v>-1.9140000000000001</c:v>
                </c:pt>
                <c:pt idx="264">
                  <c:v>-1.915</c:v>
                </c:pt>
                <c:pt idx="265">
                  <c:v>-1.9159999999999995</c:v>
                </c:pt>
                <c:pt idx="266">
                  <c:v>-1.9169999999999998</c:v>
                </c:pt>
                <c:pt idx="267">
                  <c:v>-1.9180000000000001</c:v>
                </c:pt>
                <c:pt idx="268">
                  <c:v>-1.919</c:v>
                </c:pt>
                <c:pt idx="269">
                  <c:v>-1.9200000000000004</c:v>
                </c:pt>
                <c:pt idx="270">
                  <c:v>-1.9209999999999998</c:v>
                </c:pt>
                <c:pt idx="271">
                  <c:v>-1.9220000000000006</c:v>
                </c:pt>
                <c:pt idx="272">
                  <c:v>-1.923</c:v>
                </c:pt>
                <c:pt idx="273">
                  <c:v>-1.9239999999999995</c:v>
                </c:pt>
                <c:pt idx="274">
                  <c:v>-1.9249999999999998</c:v>
                </c:pt>
                <c:pt idx="275">
                  <c:v>-1.9260000000000006</c:v>
                </c:pt>
                <c:pt idx="276">
                  <c:v>-1.927</c:v>
                </c:pt>
                <c:pt idx="277">
                  <c:v>-1.9279999999999995</c:v>
                </c:pt>
                <c:pt idx="278">
                  <c:v>-1.9289999999999998</c:v>
                </c:pt>
                <c:pt idx="279">
                  <c:v>-1.9300000000000006</c:v>
                </c:pt>
                <c:pt idx="280">
                  <c:v>-1.931</c:v>
                </c:pt>
                <c:pt idx="281">
                  <c:v>-1.9319999999999995</c:v>
                </c:pt>
                <c:pt idx="282">
                  <c:v>-1.9329999999999998</c:v>
                </c:pt>
                <c:pt idx="283">
                  <c:v>-1.9340000000000006</c:v>
                </c:pt>
                <c:pt idx="284">
                  <c:v>-1.9350000000000001</c:v>
                </c:pt>
                <c:pt idx="285">
                  <c:v>-1.9359999999999995</c:v>
                </c:pt>
                <c:pt idx="286">
                  <c:v>-1.9369999999999998</c:v>
                </c:pt>
                <c:pt idx="287">
                  <c:v>-1.9380000000000006</c:v>
                </c:pt>
                <c:pt idx="288">
                  <c:v>-1.9390000000000001</c:v>
                </c:pt>
                <c:pt idx="289">
                  <c:v>-1.9400000000000004</c:v>
                </c:pt>
                <c:pt idx="290">
                  <c:v>-1.9409999999999998</c:v>
                </c:pt>
                <c:pt idx="291">
                  <c:v>-1.9420000000000006</c:v>
                </c:pt>
                <c:pt idx="292">
                  <c:v>-1.9430000000000001</c:v>
                </c:pt>
                <c:pt idx="293">
                  <c:v>-1.9440000000000004</c:v>
                </c:pt>
                <c:pt idx="294">
                  <c:v>-1.9449999999999998</c:v>
                </c:pt>
                <c:pt idx="295">
                  <c:v>-1.9460000000000006</c:v>
                </c:pt>
                <c:pt idx="296">
                  <c:v>-1.9470000000000001</c:v>
                </c:pt>
                <c:pt idx="297">
                  <c:v>-1.9480000000000004</c:v>
                </c:pt>
                <c:pt idx="298">
                  <c:v>-1.9489999999999998</c:v>
                </c:pt>
                <c:pt idx="299">
                  <c:v>-1.9500000000000006</c:v>
                </c:pt>
                <c:pt idx="300">
                  <c:v>-1.9510000000000001</c:v>
                </c:pt>
                <c:pt idx="301">
                  <c:v>-1.9520000000000004</c:v>
                </c:pt>
                <c:pt idx="302">
                  <c:v>-1.9529999999999998</c:v>
                </c:pt>
                <c:pt idx="303">
                  <c:v>-1.9540000000000006</c:v>
                </c:pt>
                <c:pt idx="304">
                  <c:v>-1.9550000000000001</c:v>
                </c:pt>
                <c:pt idx="305">
                  <c:v>-1.9560000000000004</c:v>
                </c:pt>
                <c:pt idx="306">
                  <c:v>-1.9569999999999999</c:v>
                </c:pt>
                <c:pt idx="307">
                  <c:v>-1.9580000000000006</c:v>
                </c:pt>
                <c:pt idx="308">
                  <c:v>-1.9590000000000001</c:v>
                </c:pt>
                <c:pt idx="309">
                  <c:v>-1.9600000000000004</c:v>
                </c:pt>
                <c:pt idx="310">
                  <c:v>-1.9609999999999999</c:v>
                </c:pt>
                <c:pt idx="311">
                  <c:v>-1.9620000000000006</c:v>
                </c:pt>
                <c:pt idx="312">
                  <c:v>-1.9630000000000001</c:v>
                </c:pt>
                <c:pt idx="313">
                  <c:v>-1.9640000000000004</c:v>
                </c:pt>
                <c:pt idx="314">
                  <c:v>-1.9649999999999999</c:v>
                </c:pt>
                <c:pt idx="315">
                  <c:v>-1.9660000000000006</c:v>
                </c:pt>
                <c:pt idx="316">
                  <c:v>-1.9670000000000001</c:v>
                </c:pt>
                <c:pt idx="317">
                  <c:v>-1.9680000000000004</c:v>
                </c:pt>
                <c:pt idx="318">
                  <c:v>-1.9689999999999999</c:v>
                </c:pt>
                <c:pt idx="319">
                  <c:v>-1.9700000000000006</c:v>
                </c:pt>
                <c:pt idx="320">
                  <c:v>-1.9710000000000001</c:v>
                </c:pt>
                <c:pt idx="321">
                  <c:v>-1.9720000000000004</c:v>
                </c:pt>
                <c:pt idx="322">
                  <c:v>-1.9729999999999999</c:v>
                </c:pt>
                <c:pt idx="323">
                  <c:v>-1.9740000000000006</c:v>
                </c:pt>
                <c:pt idx="324">
                  <c:v>-1.9750000000000001</c:v>
                </c:pt>
                <c:pt idx="325">
                  <c:v>-1.9760000000000004</c:v>
                </c:pt>
                <c:pt idx="326">
                  <c:v>-1.9769999999999999</c:v>
                </c:pt>
                <c:pt idx="327">
                  <c:v>-1.9780000000000006</c:v>
                </c:pt>
                <c:pt idx="328">
                  <c:v>-1.9790000000000001</c:v>
                </c:pt>
                <c:pt idx="329">
                  <c:v>-1.9800000000000004</c:v>
                </c:pt>
                <c:pt idx="330">
                  <c:v>-1.9809999999999999</c:v>
                </c:pt>
                <c:pt idx="331">
                  <c:v>-1.9820000000000007</c:v>
                </c:pt>
                <c:pt idx="332">
                  <c:v>-1.9830000000000001</c:v>
                </c:pt>
                <c:pt idx="333">
                  <c:v>-1.9840000000000004</c:v>
                </c:pt>
                <c:pt idx="334">
                  <c:v>-1.9849999999999999</c:v>
                </c:pt>
                <c:pt idx="335">
                  <c:v>-1.9860000000000007</c:v>
                </c:pt>
                <c:pt idx="336">
                  <c:v>-1.9870000000000001</c:v>
                </c:pt>
                <c:pt idx="337">
                  <c:v>-1.9880000000000004</c:v>
                </c:pt>
                <c:pt idx="338">
                  <c:v>-1.9889999999999999</c:v>
                </c:pt>
                <c:pt idx="339">
                  <c:v>-1.9900000000000007</c:v>
                </c:pt>
                <c:pt idx="340">
                  <c:v>-1.9910000000000001</c:v>
                </c:pt>
                <c:pt idx="341">
                  <c:v>-1.9920000000000004</c:v>
                </c:pt>
                <c:pt idx="342">
                  <c:v>-1.9929999999999999</c:v>
                </c:pt>
                <c:pt idx="343">
                  <c:v>-1.9940000000000007</c:v>
                </c:pt>
                <c:pt idx="344">
                  <c:v>-1.9950000000000001</c:v>
                </c:pt>
                <c:pt idx="345">
                  <c:v>-1.9960000000000004</c:v>
                </c:pt>
                <c:pt idx="346">
                  <c:v>-1.9969999999999999</c:v>
                </c:pt>
                <c:pt idx="347">
                  <c:v>-1.9980000000000007</c:v>
                </c:pt>
                <c:pt idx="348">
                  <c:v>-1.9990000000000001</c:v>
                </c:pt>
                <c:pt idx="349">
                  <c:v>-2</c:v>
                </c:pt>
                <c:pt idx="350">
                  <c:v>-2.0009999999999999</c:v>
                </c:pt>
                <c:pt idx="351">
                  <c:v>-2.0019999999999998</c:v>
                </c:pt>
                <c:pt idx="352">
                  <c:v>-2.0030000000000001</c:v>
                </c:pt>
                <c:pt idx="353">
                  <c:v>-2.004</c:v>
                </c:pt>
                <c:pt idx="354">
                  <c:v>-2.0049999999999999</c:v>
                </c:pt>
                <c:pt idx="355">
                  <c:v>-2.0059999999999998</c:v>
                </c:pt>
                <c:pt idx="356">
                  <c:v>-2.0070000000000001</c:v>
                </c:pt>
                <c:pt idx="357">
                  <c:v>-2.008</c:v>
                </c:pt>
                <c:pt idx="358">
                  <c:v>-2.0089999999999999</c:v>
                </c:pt>
                <c:pt idx="359">
                  <c:v>-2.0099999999999998</c:v>
                </c:pt>
                <c:pt idx="360">
                  <c:v>-2.0109999999999997</c:v>
                </c:pt>
                <c:pt idx="361">
                  <c:v>-2.0119999999999991</c:v>
                </c:pt>
                <c:pt idx="362">
                  <c:v>-2.012999999999999</c:v>
                </c:pt>
                <c:pt idx="363">
                  <c:v>-2.0139999999999998</c:v>
                </c:pt>
                <c:pt idx="364">
                  <c:v>-2.0149999999999997</c:v>
                </c:pt>
                <c:pt idx="365">
                  <c:v>-2.0159999999999991</c:v>
                </c:pt>
                <c:pt idx="366">
                  <c:v>-2.016999999999999</c:v>
                </c:pt>
                <c:pt idx="367">
                  <c:v>-2.0179999999999998</c:v>
                </c:pt>
                <c:pt idx="368">
                  <c:v>-2.0189999999999997</c:v>
                </c:pt>
                <c:pt idx="369">
                  <c:v>-2.02</c:v>
                </c:pt>
                <c:pt idx="370">
                  <c:v>-2.0209999999999999</c:v>
                </c:pt>
                <c:pt idx="371">
                  <c:v>-2.0219999999999998</c:v>
                </c:pt>
                <c:pt idx="372">
                  <c:v>-2.0230000000000001</c:v>
                </c:pt>
                <c:pt idx="373">
                  <c:v>-2.024</c:v>
                </c:pt>
                <c:pt idx="374">
                  <c:v>-2.0249999999999999</c:v>
                </c:pt>
                <c:pt idx="375">
                  <c:v>-2.0259999999999998</c:v>
                </c:pt>
                <c:pt idx="376">
                  <c:v>-2.0270000000000001</c:v>
                </c:pt>
                <c:pt idx="377">
                  <c:v>-2.028</c:v>
                </c:pt>
                <c:pt idx="378">
                  <c:v>-2.0289999999999999</c:v>
                </c:pt>
                <c:pt idx="379">
                  <c:v>-2.0299999999999998</c:v>
                </c:pt>
                <c:pt idx="380">
                  <c:v>-2.0309999999999997</c:v>
                </c:pt>
                <c:pt idx="381">
                  <c:v>-2.0319999999999991</c:v>
                </c:pt>
                <c:pt idx="382">
                  <c:v>-2.032999999999999</c:v>
                </c:pt>
                <c:pt idx="383">
                  <c:v>-2.0339999999999998</c:v>
                </c:pt>
                <c:pt idx="384">
                  <c:v>-2.0349999999999997</c:v>
                </c:pt>
                <c:pt idx="385">
                  <c:v>-2.0359999999999991</c:v>
                </c:pt>
                <c:pt idx="386">
                  <c:v>-2.036999999999999</c:v>
                </c:pt>
                <c:pt idx="387">
                  <c:v>-2.0379999999999998</c:v>
                </c:pt>
                <c:pt idx="388">
                  <c:v>-2.0389999999999997</c:v>
                </c:pt>
                <c:pt idx="389">
                  <c:v>-2.04</c:v>
                </c:pt>
                <c:pt idx="390">
                  <c:v>-2.0409999999999999</c:v>
                </c:pt>
                <c:pt idx="391">
                  <c:v>-2.0419999999999998</c:v>
                </c:pt>
                <c:pt idx="392">
                  <c:v>-2.0430000000000001</c:v>
                </c:pt>
                <c:pt idx="393">
                  <c:v>-2.044</c:v>
                </c:pt>
                <c:pt idx="394">
                  <c:v>-2.0449999999999999</c:v>
                </c:pt>
                <c:pt idx="395">
                  <c:v>-2.0459999999999998</c:v>
                </c:pt>
                <c:pt idx="396">
                  <c:v>-2.0470000000000002</c:v>
                </c:pt>
                <c:pt idx="397">
                  <c:v>-2.048</c:v>
                </c:pt>
                <c:pt idx="398">
                  <c:v>-2.0489999999999999</c:v>
                </c:pt>
                <c:pt idx="399">
                  <c:v>-2.0499999999999998</c:v>
                </c:pt>
                <c:pt idx="400">
                  <c:v>-2.0509999999999997</c:v>
                </c:pt>
                <c:pt idx="401">
                  <c:v>-2.0519999999999992</c:v>
                </c:pt>
                <c:pt idx="402">
                  <c:v>-2.052999999999999</c:v>
                </c:pt>
                <c:pt idx="403">
                  <c:v>-2.0539999999999998</c:v>
                </c:pt>
                <c:pt idx="404">
                  <c:v>-2.0549999999999997</c:v>
                </c:pt>
                <c:pt idx="405">
                  <c:v>-2.0559999999999992</c:v>
                </c:pt>
                <c:pt idx="406">
                  <c:v>-2.0569999999999991</c:v>
                </c:pt>
                <c:pt idx="407">
                  <c:v>-2.0579999999999998</c:v>
                </c:pt>
                <c:pt idx="408">
                  <c:v>-2.0589999999999997</c:v>
                </c:pt>
                <c:pt idx="409">
                  <c:v>-2.06</c:v>
                </c:pt>
                <c:pt idx="410">
                  <c:v>-2.0609999999999999</c:v>
                </c:pt>
                <c:pt idx="411">
                  <c:v>-2.0619999999999998</c:v>
                </c:pt>
                <c:pt idx="412">
                  <c:v>-2.0630000000000002</c:v>
                </c:pt>
                <c:pt idx="413">
                  <c:v>-2.0640000000000001</c:v>
                </c:pt>
                <c:pt idx="414">
                  <c:v>-2.0649999999999999</c:v>
                </c:pt>
                <c:pt idx="415">
                  <c:v>-2.0659999999999998</c:v>
                </c:pt>
                <c:pt idx="416">
                  <c:v>-2.0670000000000002</c:v>
                </c:pt>
                <c:pt idx="417">
                  <c:v>-2.0680000000000001</c:v>
                </c:pt>
                <c:pt idx="418">
                  <c:v>-2.069</c:v>
                </c:pt>
                <c:pt idx="419">
                  <c:v>-2.0699999999999998</c:v>
                </c:pt>
                <c:pt idx="420">
                  <c:v>-2.0709999999999997</c:v>
                </c:pt>
                <c:pt idx="421">
                  <c:v>-2.0719999999999992</c:v>
                </c:pt>
                <c:pt idx="422">
                  <c:v>-2.073</c:v>
                </c:pt>
                <c:pt idx="423">
                  <c:v>-2.0739999999999998</c:v>
                </c:pt>
                <c:pt idx="424">
                  <c:v>-2.0749999999999997</c:v>
                </c:pt>
                <c:pt idx="425">
                  <c:v>-2.0759999999999992</c:v>
                </c:pt>
                <c:pt idx="426">
                  <c:v>-2.077</c:v>
                </c:pt>
                <c:pt idx="427">
                  <c:v>-2.0779999999999998</c:v>
                </c:pt>
                <c:pt idx="428">
                  <c:v>-2.0789999999999997</c:v>
                </c:pt>
                <c:pt idx="429">
                  <c:v>-2.08</c:v>
                </c:pt>
                <c:pt idx="430">
                  <c:v>-2.081</c:v>
                </c:pt>
                <c:pt idx="431">
                  <c:v>-2.0819999999999999</c:v>
                </c:pt>
                <c:pt idx="432">
                  <c:v>-2.0830000000000002</c:v>
                </c:pt>
                <c:pt idx="433">
                  <c:v>-2.0840000000000001</c:v>
                </c:pt>
                <c:pt idx="434">
                  <c:v>-2.085</c:v>
                </c:pt>
                <c:pt idx="435">
                  <c:v>-2.0859999999999999</c:v>
                </c:pt>
                <c:pt idx="436">
                  <c:v>-2.0870000000000002</c:v>
                </c:pt>
                <c:pt idx="437">
                  <c:v>-2.0880000000000001</c:v>
                </c:pt>
                <c:pt idx="438">
                  <c:v>-2.089</c:v>
                </c:pt>
                <c:pt idx="439">
                  <c:v>-2.09</c:v>
                </c:pt>
                <c:pt idx="440">
                  <c:v>-2.0909999999999997</c:v>
                </c:pt>
                <c:pt idx="441">
                  <c:v>-2.0919999999999992</c:v>
                </c:pt>
                <c:pt idx="442">
                  <c:v>-2.093</c:v>
                </c:pt>
                <c:pt idx="443">
                  <c:v>-2.0939999999999999</c:v>
                </c:pt>
                <c:pt idx="444">
                  <c:v>-2.0949999999999998</c:v>
                </c:pt>
                <c:pt idx="445">
                  <c:v>-2.0959999999999992</c:v>
                </c:pt>
                <c:pt idx="446">
                  <c:v>-2.097</c:v>
                </c:pt>
                <c:pt idx="447">
                  <c:v>-2.0979999999999999</c:v>
                </c:pt>
                <c:pt idx="448">
                  <c:v>-2.0989999999999998</c:v>
                </c:pt>
                <c:pt idx="449">
                  <c:v>-2.1</c:v>
                </c:pt>
                <c:pt idx="450">
                  <c:v>-2.101</c:v>
                </c:pt>
                <c:pt idx="451">
                  <c:v>-2.1019999999999999</c:v>
                </c:pt>
                <c:pt idx="452">
                  <c:v>-2.1030000000000002</c:v>
                </c:pt>
                <c:pt idx="453">
                  <c:v>-2.1040000000000001</c:v>
                </c:pt>
                <c:pt idx="454">
                  <c:v>-2.105</c:v>
                </c:pt>
                <c:pt idx="455">
                  <c:v>-2.1059999999999999</c:v>
                </c:pt>
                <c:pt idx="456">
                  <c:v>-2.1070000000000002</c:v>
                </c:pt>
                <c:pt idx="457">
                  <c:v>-2.1080000000000001</c:v>
                </c:pt>
                <c:pt idx="458">
                  <c:v>-2.109</c:v>
                </c:pt>
                <c:pt idx="459">
                  <c:v>-2.11</c:v>
                </c:pt>
                <c:pt idx="460">
                  <c:v>-2.1109999999999998</c:v>
                </c:pt>
                <c:pt idx="461">
                  <c:v>-2.1119999999999997</c:v>
                </c:pt>
                <c:pt idx="462">
                  <c:v>-2.113</c:v>
                </c:pt>
                <c:pt idx="463">
                  <c:v>-2.1139999999999999</c:v>
                </c:pt>
                <c:pt idx="464">
                  <c:v>-2.1149999999999998</c:v>
                </c:pt>
                <c:pt idx="465">
                  <c:v>-2.1159999999999997</c:v>
                </c:pt>
                <c:pt idx="466">
                  <c:v>-2.117</c:v>
                </c:pt>
                <c:pt idx="467">
                  <c:v>-2.1179999999999999</c:v>
                </c:pt>
                <c:pt idx="468">
                  <c:v>-2.1189999999999998</c:v>
                </c:pt>
                <c:pt idx="469">
                  <c:v>-2.12</c:v>
                </c:pt>
                <c:pt idx="470">
                  <c:v>-2.121</c:v>
                </c:pt>
                <c:pt idx="471">
                  <c:v>-2.1219999999999999</c:v>
                </c:pt>
                <c:pt idx="472">
                  <c:v>-2.1230000000000002</c:v>
                </c:pt>
                <c:pt idx="473">
                  <c:v>-2.1240000000000001</c:v>
                </c:pt>
                <c:pt idx="474">
                  <c:v>-2.125</c:v>
                </c:pt>
                <c:pt idx="475">
                  <c:v>-2.1259999999999999</c:v>
                </c:pt>
                <c:pt idx="476">
                  <c:v>-2.1270000000000002</c:v>
                </c:pt>
                <c:pt idx="477">
                  <c:v>-2.1280000000000001</c:v>
                </c:pt>
                <c:pt idx="478">
                  <c:v>-2.129</c:v>
                </c:pt>
                <c:pt idx="479">
                  <c:v>-2.13</c:v>
                </c:pt>
                <c:pt idx="480">
                  <c:v>-2.1309999999999998</c:v>
                </c:pt>
                <c:pt idx="481">
                  <c:v>-2.1319999999999997</c:v>
                </c:pt>
                <c:pt idx="482">
                  <c:v>-2.133</c:v>
                </c:pt>
                <c:pt idx="483">
                  <c:v>-2.1339999999999999</c:v>
                </c:pt>
                <c:pt idx="484">
                  <c:v>-2.1349999999999998</c:v>
                </c:pt>
                <c:pt idx="485">
                  <c:v>-2.1359999999999997</c:v>
                </c:pt>
                <c:pt idx="486">
                  <c:v>-2.137</c:v>
                </c:pt>
                <c:pt idx="487">
                  <c:v>-2.1379999999999999</c:v>
                </c:pt>
                <c:pt idx="488">
                  <c:v>-2.1389999999999998</c:v>
                </c:pt>
                <c:pt idx="489">
                  <c:v>-2.14</c:v>
                </c:pt>
                <c:pt idx="490">
                  <c:v>-2.141</c:v>
                </c:pt>
                <c:pt idx="491">
                  <c:v>-2.1419999999999999</c:v>
                </c:pt>
                <c:pt idx="492">
                  <c:v>-2.1430000000000002</c:v>
                </c:pt>
                <c:pt idx="493">
                  <c:v>-2.1440000000000001</c:v>
                </c:pt>
                <c:pt idx="494">
                  <c:v>-2.145</c:v>
                </c:pt>
                <c:pt idx="495">
                  <c:v>-2.1459999999999999</c:v>
                </c:pt>
                <c:pt idx="496">
                  <c:v>-2.1470000000000002</c:v>
                </c:pt>
                <c:pt idx="497">
                  <c:v>-2.1480000000000001</c:v>
                </c:pt>
                <c:pt idx="498">
                  <c:v>-2.149</c:v>
                </c:pt>
                <c:pt idx="499">
                  <c:v>-2.15</c:v>
                </c:pt>
                <c:pt idx="500">
                  <c:v>-2.1509999999999998</c:v>
                </c:pt>
                <c:pt idx="501">
                  <c:v>-2.1519999999999997</c:v>
                </c:pt>
                <c:pt idx="502">
                  <c:v>-2.153</c:v>
                </c:pt>
                <c:pt idx="503">
                  <c:v>-2.1539999999999999</c:v>
                </c:pt>
                <c:pt idx="504">
                  <c:v>-2.1549999999999998</c:v>
                </c:pt>
                <c:pt idx="505">
                  <c:v>-2.1559999999999997</c:v>
                </c:pt>
                <c:pt idx="506">
                  <c:v>-2.157</c:v>
                </c:pt>
                <c:pt idx="507">
                  <c:v>-2.1579999999999999</c:v>
                </c:pt>
                <c:pt idx="508">
                  <c:v>-2.1589999999999998</c:v>
                </c:pt>
                <c:pt idx="509">
                  <c:v>-2.16</c:v>
                </c:pt>
                <c:pt idx="510">
                  <c:v>-2.161</c:v>
                </c:pt>
                <c:pt idx="511">
                  <c:v>-2.1619999999999999</c:v>
                </c:pt>
                <c:pt idx="512">
                  <c:v>-2.1629999999999998</c:v>
                </c:pt>
                <c:pt idx="513">
                  <c:v>-2.1640000000000001</c:v>
                </c:pt>
                <c:pt idx="514">
                  <c:v>-2.165</c:v>
                </c:pt>
                <c:pt idx="515">
                  <c:v>-2.1659999999999999</c:v>
                </c:pt>
                <c:pt idx="516">
                  <c:v>-2.1669999999999998</c:v>
                </c:pt>
                <c:pt idx="517">
                  <c:v>-2.1680000000000001</c:v>
                </c:pt>
                <c:pt idx="518">
                  <c:v>-2.169</c:v>
                </c:pt>
                <c:pt idx="519">
                  <c:v>-2.17</c:v>
                </c:pt>
                <c:pt idx="520">
                  <c:v>-2.1709999999999998</c:v>
                </c:pt>
                <c:pt idx="521">
                  <c:v>-2.1719999999999997</c:v>
                </c:pt>
                <c:pt idx="522">
                  <c:v>-2.173</c:v>
                </c:pt>
                <c:pt idx="523">
                  <c:v>-2.1739999999999999</c:v>
                </c:pt>
                <c:pt idx="524">
                  <c:v>-2.1749999999999998</c:v>
                </c:pt>
                <c:pt idx="525">
                  <c:v>-2.1759999999999997</c:v>
                </c:pt>
                <c:pt idx="526">
                  <c:v>-2.177</c:v>
                </c:pt>
                <c:pt idx="527">
                  <c:v>-2.1779999999999999</c:v>
                </c:pt>
                <c:pt idx="528">
                  <c:v>-2.1789999999999998</c:v>
                </c:pt>
                <c:pt idx="529">
                  <c:v>-2.1800000000000002</c:v>
                </c:pt>
                <c:pt idx="530">
                  <c:v>-2.181</c:v>
                </c:pt>
                <c:pt idx="531">
                  <c:v>-2.1819999999999999</c:v>
                </c:pt>
                <c:pt idx="532">
                  <c:v>-2.1829999999999998</c:v>
                </c:pt>
                <c:pt idx="533">
                  <c:v>-2.1840000000000002</c:v>
                </c:pt>
                <c:pt idx="534">
                  <c:v>-2.1850000000000001</c:v>
                </c:pt>
                <c:pt idx="535">
                  <c:v>-2.1859999999999999</c:v>
                </c:pt>
                <c:pt idx="536">
                  <c:v>-2.1869999999999998</c:v>
                </c:pt>
                <c:pt idx="537">
                  <c:v>-2.1880000000000002</c:v>
                </c:pt>
                <c:pt idx="538">
                  <c:v>-2.1890000000000001</c:v>
                </c:pt>
                <c:pt idx="539">
                  <c:v>-2.19</c:v>
                </c:pt>
                <c:pt idx="540">
                  <c:v>-2.1909999999999998</c:v>
                </c:pt>
                <c:pt idx="541">
                  <c:v>-2.1919999999999997</c:v>
                </c:pt>
                <c:pt idx="542">
                  <c:v>-2.1930000000000001</c:v>
                </c:pt>
                <c:pt idx="543">
                  <c:v>-2.194</c:v>
                </c:pt>
                <c:pt idx="544">
                  <c:v>-2.1949999999999998</c:v>
                </c:pt>
                <c:pt idx="545">
                  <c:v>-2.1959999999999997</c:v>
                </c:pt>
                <c:pt idx="546">
                  <c:v>-2.1970000000000001</c:v>
                </c:pt>
                <c:pt idx="547">
                  <c:v>-2.198</c:v>
                </c:pt>
                <c:pt idx="548">
                  <c:v>-2.1989999999999998</c:v>
                </c:pt>
                <c:pt idx="549">
                  <c:v>-2.2000000000000002</c:v>
                </c:pt>
                <c:pt idx="550">
                  <c:v>-2.2010000000000001</c:v>
                </c:pt>
                <c:pt idx="551">
                  <c:v>-2.202</c:v>
                </c:pt>
                <c:pt idx="552">
                  <c:v>-2.2029999999999998</c:v>
                </c:pt>
                <c:pt idx="553">
                  <c:v>-2.2040000000000002</c:v>
                </c:pt>
                <c:pt idx="554">
                  <c:v>-2.2050000000000001</c:v>
                </c:pt>
                <c:pt idx="555">
                  <c:v>-2.206</c:v>
                </c:pt>
                <c:pt idx="556">
                  <c:v>-2.2069999999999999</c:v>
                </c:pt>
                <c:pt idx="557">
                  <c:v>-2.2080000000000002</c:v>
                </c:pt>
                <c:pt idx="558">
                  <c:v>-2.2090000000000001</c:v>
                </c:pt>
                <c:pt idx="559">
                  <c:v>-2.21</c:v>
                </c:pt>
                <c:pt idx="560">
                  <c:v>-2.2109999999999999</c:v>
                </c:pt>
                <c:pt idx="561">
                  <c:v>-2.2119999999999997</c:v>
                </c:pt>
                <c:pt idx="562">
                  <c:v>-2.2130000000000001</c:v>
                </c:pt>
                <c:pt idx="563">
                  <c:v>-2.214</c:v>
                </c:pt>
                <c:pt idx="564">
                  <c:v>-2.2149999999999999</c:v>
                </c:pt>
                <c:pt idx="565">
                  <c:v>-2.2159999999999997</c:v>
                </c:pt>
                <c:pt idx="566">
                  <c:v>-2.2170000000000001</c:v>
                </c:pt>
                <c:pt idx="567">
                  <c:v>-2.218</c:v>
                </c:pt>
                <c:pt idx="568">
                  <c:v>-2.2189999999999999</c:v>
                </c:pt>
                <c:pt idx="569">
                  <c:v>-2.2200000000000002</c:v>
                </c:pt>
                <c:pt idx="570">
                  <c:v>-2.2210000000000001</c:v>
                </c:pt>
                <c:pt idx="571">
                  <c:v>-2.222</c:v>
                </c:pt>
                <c:pt idx="572">
                  <c:v>-2.2229999999999999</c:v>
                </c:pt>
                <c:pt idx="573">
                  <c:v>-2.2240000000000002</c:v>
                </c:pt>
                <c:pt idx="574">
                  <c:v>-2.2250000000000001</c:v>
                </c:pt>
                <c:pt idx="575">
                  <c:v>-2.226</c:v>
                </c:pt>
                <c:pt idx="576">
                  <c:v>-2.2269999999999999</c:v>
                </c:pt>
                <c:pt idx="577">
                  <c:v>-2.2280000000000002</c:v>
                </c:pt>
                <c:pt idx="578">
                  <c:v>-2.2290000000000001</c:v>
                </c:pt>
                <c:pt idx="579">
                  <c:v>-2.23</c:v>
                </c:pt>
                <c:pt idx="580">
                  <c:v>-2.2309999999999999</c:v>
                </c:pt>
                <c:pt idx="581">
                  <c:v>-2.2319999999999998</c:v>
                </c:pt>
                <c:pt idx="582">
                  <c:v>-2.2330000000000001</c:v>
                </c:pt>
                <c:pt idx="583">
                  <c:v>-2.234</c:v>
                </c:pt>
                <c:pt idx="584">
                  <c:v>-2.2349999999999999</c:v>
                </c:pt>
                <c:pt idx="585">
                  <c:v>-2.2359999999999998</c:v>
                </c:pt>
                <c:pt idx="586">
                  <c:v>-2.2370000000000001</c:v>
                </c:pt>
                <c:pt idx="587">
                  <c:v>-2.238</c:v>
                </c:pt>
                <c:pt idx="588">
                  <c:v>-2.2389999999999999</c:v>
                </c:pt>
                <c:pt idx="589">
                  <c:v>-2.2400000000000002</c:v>
                </c:pt>
                <c:pt idx="590">
                  <c:v>-2.2410000000000001</c:v>
                </c:pt>
                <c:pt idx="591">
                  <c:v>-2.242</c:v>
                </c:pt>
                <c:pt idx="592">
                  <c:v>-2.2429999999999999</c:v>
                </c:pt>
                <c:pt idx="593">
                  <c:v>-2.2440000000000002</c:v>
                </c:pt>
                <c:pt idx="594">
                  <c:v>-2.2450000000000001</c:v>
                </c:pt>
                <c:pt idx="595">
                  <c:v>-2.246</c:v>
                </c:pt>
                <c:pt idx="596">
                  <c:v>-2.2469999999999999</c:v>
                </c:pt>
                <c:pt idx="597">
                  <c:v>-2.2480000000000002</c:v>
                </c:pt>
                <c:pt idx="598">
                  <c:v>-2.2490000000000001</c:v>
                </c:pt>
                <c:pt idx="599">
                  <c:v>-2.25</c:v>
                </c:pt>
                <c:pt idx="600">
                  <c:v>-2.2509999999999999</c:v>
                </c:pt>
                <c:pt idx="601">
                  <c:v>-2.2519999999999998</c:v>
                </c:pt>
                <c:pt idx="602">
                  <c:v>-2.2530000000000001</c:v>
                </c:pt>
                <c:pt idx="603">
                  <c:v>-2.254</c:v>
                </c:pt>
                <c:pt idx="604">
                  <c:v>-2.2549999999999999</c:v>
                </c:pt>
                <c:pt idx="605">
                  <c:v>-2.2559999999999998</c:v>
                </c:pt>
                <c:pt idx="606">
                  <c:v>-2.2570000000000001</c:v>
                </c:pt>
                <c:pt idx="607">
                  <c:v>-2.258</c:v>
                </c:pt>
                <c:pt idx="608">
                  <c:v>-2.2589999999999999</c:v>
                </c:pt>
                <c:pt idx="609">
                  <c:v>-2.2600000000000002</c:v>
                </c:pt>
                <c:pt idx="610">
                  <c:v>-2.2610000000000001</c:v>
                </c:pt>
                <c:pt idx="611">
                  <c:v>-2.262</c:v>
                </c:pt>
                <c:pt idx="612">
                  <c:v>-2.2629999999999999</c:v>
                </c:pt>
                <c:pt idx="613">
                  <c:v>-2.2640000000000002</c:v>
                </c:pt>
                <c:pt idx="614">
                  <c:v>-2.2650000000000001</c:v>
                </c:pt>
                <c:pt idx="615">
                  <c:v>-2.266</c:v>
                </c:pt>
                <c:pt idx="616">
                  <c:v>-2.2669999999999999</c:v>
                </c:pt>
                <c:pt idx="617">
                  <c:v>-2.2680000000000002</c:v>
                </c:pt>
                <c:pt idx="618">
                  <c:v>-2.2690000000000001</c:v>
                </c:pt>
                <c:pt idx="619">
                  <c:v>-2.27</c:v>
                </c:pt>
                <c:pt idx="620">
                  <c:v>-2.2709999999999999</c:v>
                </c:pt>
                <c:pt idx="621">
                  <c:v>-2.2719999999999998</c:v>
                </c:pt>
                <c:pt idx="622">
                  <c:v>-2.2730000000000001</c:v>
                </c:pt>
                <c:pt idx="623">
                  <c:v>-2.274</c:v>
                </c:pt>
                <c:pt idx="624">
                  <c:v>-2.2749999999999999</c:v>
                </c:pt>
                <c:pt idx="625">
                  <c:v>-2.2759999999999998</c:v>
                </c:pt>
                <c:pt idx="626">
                  <c:v>-2.2770000000000001</c:v>
                </c:pt>
                <c:pt idx="627">
                  <c:v>-2.278</c:v>
                </c:pt>
                <c:pt idx="628">
                  <c:v>-2.2789999999999999</c:v>
                </c:pt>
                <c:pt idx="629">
                  <c:v>-2.2799999999999998</c:v>
                </c:pt>
                <c:pt idx="630">
                  <c:v>-2.2810000000000001</c:v>
                </c:pt>
                <c:pt idx="631">
                  <c:v>-2.282</c:v>
                </c:pt>
                <c:pt idx="632">
                  <c:v>-2.2829999999999999</c:v>
                </c:pt>
                <c:pt idx="633">
                  <c:v>-2.2840000000000007</c:v>
                </c:pt>
                <c:pt idx="634">
                  <c:v>-2.2850000000000001</c:v>
                </c:pt>
                <c:pt idx="635">
                  <c:v>-2.286</c:v>
                </c:pt>
                <c:pt idx="636">
                  <c:v>-2.2869999999999999</c:v>
                </c:pt>
                <c:pt idx="637">
                  <c:v>-2.2880000000000007</c:v>
                </c:pt>
                <c:pt idx="638">
                  <c:v>-2.2890000000000001</c:v>
                </c:pt>
                <c:pt idx="639">
                  <c:v>-2.29</c:v>
                </c:pt>
                <c:pt idx="640">
                  <c:v>-2.2909999999999999</c:v>
                </c:pt>
                <c:pt idx="641">
                  <c:v>-2.2919999999999998</c:v>
                </c:pt>
                <c:pt idx="642">
                  <c:v>-2.2930000000000001</c:v>
                </c:pt>
                <c:pt idx="643">
                  <c:v>-2.294</c:v>
                </c:pt>
                <c:pt idx="644">
                  <c:v>-2.2949999999999999</c:v>
                </c:pt>
                <c:pt idx="645">
                  <c:v>-2.2959999999999998</c:v>
                </c:pt>
                <c:pt idx="646">
                  <c:v>-2.2970000000000002</c:v>
                </c:pt>
                <c:pt idx="647">
                  <c:v>-2.298</c:v>
                </c:pt>
                <c:pt idx="648">
                  <c:v>-2.2989999999999999</c:v>
                </c:pt>
                <c:pt idx="649">
                  <c:v>-2.2999999999999998</c:v>
                </c:pt>
                <c:pt idx="650">
                  <c:v>-2.3009999999999997</c:v>
                </c:pt>
                <c:pt idx="651">
                  <c:v>-2.3019999999999992</c:v>
                </c:pt>
                <c:pt idx="652">
                  <c:v>-2.302999999999999</c:v>
                </c:pt>
                <c:pt idx="653">
                  <c:v>-2.3039999999999998</c:v>
                </c:pt>
                <c:pt idx="654">
                  <c:v>-2.3049999999999997</c:v>
                </c:pt>
                <c:pt idx="655">
                  <c:v>-2.3059999999999992</c:v>
                </c:pt>
                <c:pt idx="656">
                  <c:v>-2.3069999999999991</c:v>
                </c:pt>
                <c:pt idx="657">
                  <c:v>-2.3079999999999998</c:v>
                </c:pt>
                <c:pt idx="658">
                  <c:v>-2.3089999999999997</c:v>
                </c:pt>
                <c:pt idx="659">
                  <c:v>-2.3099999999999992</c:v>
                </c:pt>
                <c:pt idx="660">
                  <c:v>-2.3109999999999991</c:v>
                </c:pt>
                <c:pt idx="661">
                  <c:v>-2.3119999999999989</c:v>
                </c:pt>
                <c:pt idx="662">
                  <c:v>-2.3129999999999993</c:v>
                </c:pt>
                <c:pt idx="663">
                  <c:v>-2.3139999999999992</c:v>
                </c:pt>
                <c:pt idx="664">
                  <c:v>-2.3149999999999991</c:v>
                </c:pt>
                <c:pt idx="665">
                  <c:v>-2.3159999999999989</c:v>
                </c:pt>
                <c:pt idx="666">
                  <c:v>-2.3169999999999993</c:v>
                </c:pt>
                <c:pt idx="667">
                  <c:v>-2.3179999999999992</c:v>
                </c:pt>
                <c:pt idx="668">
                  <c:v>-2.3189999999999991</c:v>
                </c:pt>
                <c:pt idx="669">
                  <c:v>-2.319999999999999</c:v>
                </c:pt>
                <c:pt idx="670">
                  <c:v>-2.3209999999999997</c:v>
                </c:pt>
                <c:pt idx="671">
                  <c:v>-2.3219999999999992</c:v>
                </c:pt>
                <c:pt idx="672">
                  <c:v>-2.323</c:v>
                </c:pt>
                <c:pt idx="673">
                  <c:v>-2.3239999999999998</c:v>
                </c:pt>
                <c:pt idx="674">
                  <c:v>-2.3249999999999997</c:v>
                </c:pt>
                <c:pt idx="675">
                  <c:v>-2.3259999999999992</c:v>
                </c:pt>
                <c:pt idx="676">
                  <c:v>-2.327</c:v>
                </c:pt>
                <c:pt idx="677">
                  <c:v>-2.3279999999999998</c:v>
                </c:pt>
                <c:pt idx="678">
                  <c:v>-2.3289999999999997</c:v>
                </c:pt>
                <c:pt idx="679">
                  <c:v>-2.3299999999999992</c:v>
                </c:pt>
                <c:pt idx="680">
                  <c:v>-2.3309999999999991</c:v>
                </c:pt>
                <c:pt idx="681">
                  <c:v>-2.331999999999999</c:v>
                </c:pt>
                <c:pt idx="682">
                  <c:v>-2.3329999999999993</c:v>
                </c:pt>
                <c:pt idx="683">
                  <c:v>-2.3339999999999992</c:v>
                </c:pt>
                <c:pt idx="684">
                  <c:v>-2.3349999999999991</c:v>
                </c:pt>
                <c:pt idx="685">
                  <c:v>-2.335999999999999</c:v>
                </c:pt>
                <c:pt idx="686">
                  <c:v>-2.3369999999999993</c:v>
                </c:pt>
                <c:pt idx="687">
                  <c:v>-2.3379999999999992</c:v>
                </c:pt>
                <c:pt idx="688">
                  <c:v>-2.3389999999999991</c:v>
                </c:pt>
                <c:pt idx="689">
                  <c:v>-2.34</c:v>
                </c:pt>
                <c:pt idx="690">
                  <c:v>-2.3409999999999997</c:v>
                </c:pt>
                <c:pt idx="691">
                  <c:v>-2.3419999999999992</c:v>
                </c:pt>
                <c:pt idx="692">
                  <c:v>-2.343</c:v>
                </c:pt>
                <c:pt idx="693">
                  <c:v>-2.3439999999999999</c:v>
                </c:pt>
                <c:pt idx="694">
                  <c:v>-2.3449999999999998</c:v>
                </c:pt>
                <c:pt idx="695">
                  <c:v>-2.3459999999999992</c:v>
                </c:pt>
                <c:pt idx="696">
                  <c:v>-2.347</c:v>
                </c:pt>
                <c:pt idx="697">
                  <c:v>-2.3479999999999999</c:v>
                </c:pt>
                <c:pt idx="698">
                  <c:v>-2.3489999999999998</c:v>
                </c:pt>
                <c:pt idx="699">
                  <c:v>-2.3499999999999992</c:v>
                </c:pt>
                <c:pt idx="700">
                  <c:v>-2.3489999999999998</c:v>
                </c:pt>
                <c:pt idx="701">
                  <c:v>-2.3479999999999999</c:v>
                </c:pt>
                <c:pt idx="702">
                  <c:v>-2.347</c:v>
                </c:pt>
                <c:pt idx="703">
                  <c:v>-2.3459999999999992</c:v>
                </c:pt>
                <c:pt idx="704">
                  <c:v>-2.3449999999999998</c:v>
                </c:pt>
                <c:pt idx="705">
                  <c:v>-2.3439999999999999</c:v>
                </c:pt>
                <c:pt idx="706">
                  <c:v>-2.343</c:v>
                </c:pt>
                <c:pt idx="707">
                  <c:v>-2.3419999999999992</c:v>
                </c:pt>
                <c:pt idx="708">
                  <c:v>-2.3409999999999997</c:v>
                </c:pt>
                <c:pt idx="709">
                  <c:v>-2.34</c:v>
                </c:pt>
                <c:pt idx="710">
                  <c:v>-2.3389999999999991</c:v>
                </c:pt>
                <c:pt idx="711">
                  <c:v>-2.3379999999999992</c:v>
                </c:pt>
                <c:pt idx="712">
                  <c:v>-2.3369999999999993</c:v>
                </c:pt>
                <c:pt idx="713">
                  <c:v>-2.335999999999999</c:v>
                </c:pt>
                <c:pt idx="714">
                  <c:v>-2.3349999999999991</c:v>
                </c:pt>
                <c:pt idx="715">
                  <c:v>-2.3339999999999992</c:v>
                </c:pt>
                <c:pt idx="716">
                  <c:v>-2.3329999999999993</c:v>
                </c:pt>
                <c:pt idx="717">
                  <c:v>-2.331999999999999</c:v>
                </c:pt>
                <c:pt idx="718">
                  <c:v>-2.3309999999999991</c:v>
                </c:pt>
                <c:pt idx="719">
                  <c:v>-2.3299999999999992</c:v>
                </c:pt>
                <c:pt idx="720">
                  <c:v>-2.3289999999999997</c:v>
                </c:pt>
                <c:pt idx="721">
                  <c:v>-2.3279999999999998</c:v>
                </c:pt>
                <c:pt idx="722">
                  <c:v>-2.327</c:v>
                </c:pt>
                <c:pt idx="723">
                  <c:v>-2.3259999999999992</c:v>
                </c:pt>
                <c:pt idx="724">
                  <c:v>-2.3249999999999997</c:v>
                </c:pt>
                <c:pt idx="725">
                  <c:v>-2.3239999999999998</c:v>
                </c:pt>
                <c:pt idx="726">
                  <c:v>-2.323</c:v>
                </c:pt>
                <c:pt idx="727">
                  <c:v>-2.3219999999999992</c:v>
                </c:pt>
                <c:pt idx="728">
                  <c:v>-2.3209999999999997</c:v>
                </c:pt>
                <c:pt idx="729">
                  <c:v>-2.319999999999999</c:v>
                </c:pt>
                <c:pt idx="730">
                  <c:v>-2.3189999999999991</c:v>
                </c:pt>
                <c:pt idx="731">
                  <c:v>-2.3179999999999992</c:v>
                </c:pt>
                <c:pt idx="732">
                  <c:v>-2.3169999999999993</c:v>
                </c:pt>
                <c:pt idx="733">
                  <c:v>-2.3159999999999989</c:v>
                </c:pt>
                <c:pt idx="734">
                  <c:v>-2.3149999999999991</c:v>
                </c:pt>
                <c:pt idx="735">
                  <c:v>-2.3139999999999992</c:v>
                </c:pt>
                <c:pt idx="736">
                  <c:v>-2.3129999999999993</c:v>
                </c:pt>
                <c:pt idx="737">
                  <c:v>-2.3119999999999989</c:v>
                </c:pt>
                <c:pt idx="738">
                  <c:v>-2.3109999999999991</c:v>
                </c:pt>
                <c:pt idx="739">
                  <c:v>-2.3099999999999992</c:v>
                </c:pt>
                <c:pt idx="740">
                  <c:v>-2.3089999999999997</c:v>
                </c:pt>
                <c:pt idx="741">
                  <c:v>-2.3079999999999998</c:v>
                </c:pt>
                <c:pt idx="742">
                  <c:v>-2.3069999999999991</c:v>
                </c:pt>
                <c:pt idx="743">
                  <c:v>-2.3059999999999992</c:v>
                </c:pt>
                <c:pt idx="744">
                  <c:v>-2.3049999999999997</c:v>
                </c:pt>
                <c:pt idx="745">
                  <c:v>-2.3039999999999998</c:v>
                </c:pt>
                <c:pt idx="746">
                  <c:v>-2.302999999999999</c:v>
                </c:pt>
                <c:pt idx="747">
                  <c:v>-2.3019999999999992</c:v>
                </c:pt>
                <c:pt idx="748">
                  <c:v>-2.3009999999999997</c:v>
                </c:pt>
                <c:pt idx="749">
                  <c:v>-2.2999999999999998</c:v>
                </c:pt>
                <c:pt idx="750">
                  <c:v>-2.2989999999999999</c:v>
                </c:pt>
                <c:pt idx="751">
                  <c:v>-2.298</c:v>
                </c:pt>
                <c:pt idx="752">
                  <c:v>-2.2970000000000002</c:v>
                </c:pt>
                <c:pt idx="753">
                  <c:v>-2.2959999999999998</c:v>
                </c:pt>
                <c:pt idx="754">
                  <c:v>-2.2949999999999999</c:v>
                </c:pt>
                <c:pt idx="755">
                  <c:v>-2.294</c:v>
                </c:pt>
                <c:pt idx="756">
                  <c:v>-2.2930000000000001</c:v>
                </c:pt>
                <c:pt idx="757">
                  <c:v>-2.2919999999999998</c:v>
                </c:pt>
                <c:pt idx="758">
                  <c:v>-2.2909999999999999</c:v>
                </c:pt>
                <c:pt idx="759">
                  <c:v>-2.29</c:v>
                </c:pt>
                <c:pt idx="760">
                  <c:v>-2.2890000000000001</c:v>
                </c:pt>
                <c:pt idx="761">
                  <c:v>-2.2880000000000007</c:v>
                </c:pt>
                <c:pt idx="762">
                  <c:v>-2.2869999999999999</c:v>
                </c:pt>
                <c:pt idx="763">
                  <c:v>-2.286</c:v>
                </c:pt>
                <c:pt idx="764">
                  <c:v>-2.2850000000000001</c:v>
                </c:pt>
                <c:pt idx="765">
                  <c:v>-2.2840000000000007</c:v>
                </c:pt>
                <c:pt idx="766">
                  <c:v>-2.2829999999999999</c:v>
                </c:pt>
                <c:pt idx="767">
                  <c:v>-2.282</c:v>
                </c:pt>
                <c:pt idx="768">
                  <c:v>-2.2810000000000001</c:v>
                </c:pt>
                <c:pt idx="769">
                  <c:v>-2.2799999999999998</c:v>
                </c:pt>
                <c:pt idx="770">
                  <c:v>-2.2789999999999999</c:v>
                </c:pt>
                <c:pt idx="771">
                  <c:v>-2.278</c:v>
                </c:pt>
                <c:pt idx="772">
                  <c:v>-2.2770000000000001</c:v>
                </c:pt>
                <c:pt idx="773">
                  <c:v>-2.2759999999999998</c:v>
                </c:pt>
                <c:pt idx="774">
                  <c:v>-2.2749999999999999</c:v>
                </c:pt>
                <c:pt idx="775">
                  <c:v>-2.274</c:v>
                </c:pt>
                <c:pt idx="776">
                  <c:v>-2.2730000000000001</c:v>
                </c:pt>
                <c:pt idx="777">
                  <c:v>-2.2719999999999998</c:v>
                </c:pt>
                <c:pt idx="778">
                  <c:v>-2.2709999999999999</c:v>
                </c:pt>
                <c:pt idx="779">
                  <c:v>-2.27</c:v>
                </c:pt>
                <c:pt idx="780">
                  <c:v>-2.2690000000000001</c:v>
                </c:pt>
                <c:pt idx="781">
                  <c:v>-2.2680000000000002</c:v>
                </c:pt>
                <c:pt idx="782">
                  <c:v>-2.2669999999999999</c:v>
                </c:pt>
                <c:pt idx="783">
                  <c:v>-2.266</c:v>
                </c:pt>
                <c:pt idx="784">
                  <c:v>-2.2650000000000001</c:v>
                </c:pt>
                <c:pt idx="785">
                  <c:v>-2.2640000000000002</c:v>
                </c:pt>
                <c:pt idx="786">
                  <c:v>-2.2629999999999999</c:v>
                </c:pt>
                <c:pt idx="787">
                  <c:v>-2.262</c:v>
                </c:pt>
                <c:pt idx="788">
                  <c:v>-2.2610000000000001</c:v>
                </c:pt>
                <c:pt idx="789">
                  <c:v>-2.2600000000000002</c:v>
                </c:pt>
                <c:pt idx="790">
                  <c:v>-2.2589999999999999</c:v>
                </c:pt>
                <c:pt idx="791">
                  <c:v>-2.258</c:v>
                </c:pt>
                <c:pt idx="792">
                  <c:v>-2.2570000000000001</c:v>
                </c:pt>
                <c:pt idx="793">
                  <c:v>-2.2559999999999998</c:v>
                </c:pt>
                <c:pt idx="794">
                  <c:v>-2.2549999999999999</c:v>
                </c:pt>
                <c:pt idx="795">
                  <c:v>-2.254</c:v>
                </c:pt>
                <c:pt idx="796">
                  <c:v>-2.2530000000000001</c:v>
                </c:pt>
                <c:pt idx="797">
                  <c:v>-2.2519999999999998</c:v>
                </c:pt>
                <c:pt idx="798">
                  <c:v>-2.2509999999999999</c:v>
                </c:pt>
                <c:pt idx="799">
                  <c:v>-2.25</c:v>
                </c:pt>
                <c:pt idx="800">
                  <c:v>-2.2490000000000001</c:v>
                </c:pt>
                <c:pt idx="801">
                  <c:v>-2.2480000000000002</c:v>
                </c:pt>
                <c:pt idx="802">
                  <c:v>-2.2469999999999999</c:v>
                </c:pt>
                <c:pt idx="803">
                  <c:v>-2.246</c:v>
                </c:pt>
                <c:pt idx="804">
                  <c:v>-2.2450000000000001</c:v>
                </c:pt>
                <c:pt idx="805">
                  <c:v>-2.2440000000000002</c:v>
                </c:pt>
                <c:pt idx="806">
                  <c:v>-2.2429999999999999</c:v>
                </c:pt>
                <c:pt idx="807">
                  <c:v>-2.242</c:v>
                </c:pt>
                <c:pt idx="808">
                  <c:v>-2.2410000000000001</c:v>
                </c:pt>
                <c:pt idx="809">
                  <c:v>-2.2400000000000002</c:v>
                </c:pt>
                <c:pt idx="810">
                  <c:v>-2.2389999999999999</c:v>
                </c:pt>
                <c:pt idx="811">
                  <c:v>-2.238</c:v>
                </c:pt>
                <c:pt idx="812">
                  <c:v>-2.2370000000000001</c:v>
                </c:pt>
                <c:pt idx="813">
                  <c:v>-2.2359999999999998</c:v>
                </c:pt>
                <c:pt idx="814">
                  <c:v>-2.2349999999999999</c:v>
                </c:pt>
                <c:pt idx="815">
                  <c:v>-2.234</c:v>
                </c:pt>
                <c:pt idx="816">
                  <c:v>-2.2330000000000001</c:v>
                </c:pt>
                <c:pt idx="817">
                  <c:v>-2.2319999999999998</c:v>
                </c:pt>
                <c:pt idx="818">
                  <c:v>-2.2309999999999999</c:v>
                </c:pt>
                <c:pt idx="819">
                  <c:v>-2.23</c:v>
                </c:pt>
                <c:pt idx="820">
                  <c:v>-2.2290000000000001</c:v>
                </c:pt>
                <c:pt idx="821">
                  <c:v>-2.2280000000000002</c:v>
                </c:pt>
                <c:pt idx="822">
                  <c:v>-2.2269999999999999</c:v>
                </c:pt>
                <c:pt idx="823">
                  <c:v>-2.226</c:v>
                </c:pt>
                <c:pt idx="824">
                  <c:v>-2.2250000000000001</c:v>
                </c:pt>
                <c:pt idx="825">
                  <c:v>-2.2240000000000002</c:v>
                </c:pt>
                <c:pt idx="826">
                  <c:v>-2.2229999999999999</c:v>
                </c:pt>
                <c:pt idx="827">
                  <c:v>-2.222</c:v>
                </c:pt>
                <c:pt idx="828">
                  <c:v>-2.2210000000000001</c:v>
                </c:pt>
                <c:pt idx="829">
                  <c:v>-2.2200000000000002</c:v>
                </c:pt>
                <c:pt idx="830">
                  <c:v>-2.2189999999999999</c:v>
                </c:pt>
                <c:pt idx="831">
                  <c:v>-2.218</c:v>
                </c:pt>
                <c:pt idx="832">
                  <c:v>-2.2170000000000001</c:v>
                </c:pt>
                <c:pt idx="833">
                  <c:v>-2.2159999999999997</c:v>
                </c:pt>
                <c:pt idx="834">
                  <c:v>-2.2149999999999999</c:v>
                </c:pt>
                <c:pt idx="835">
                  <c:v>-2.214</c:v>
                </c:pt>
                <c:pt idx="836">
                  <c:v>-2.2130000000000001</c:v>
                </c:pt>
                <c:pt idx="837">
                  <c:v>-2.2119999999999997</c:v>
                </c:pt>
                <c:pt idx="838">
                  <c:v>-2.2109999999999999</c:v>
                </c:pt>
                <c:pt idx="839">
                  <c:v>-2.21</c:v>
                </c:pt>
                <c:pt idx="840">
                  <c:v>-2.2090000000000001</c:v>
                </c:pt>
                <c:pt idx="841">
                  <c:v>-2.2080000000000002</c:v>
                </c:pt>
                <c:pt idx="842">
                  <c:v>-2.2069999999999999</c:v>
                </c:pt>
                <c:pt idx="843">
                  <c:v>-2.206</c:v>
                </c:pt>
                <c:pt idx="844">
                  <c:v>-2.2050000000000001</c:v>
                </c:pt>
                <c:pt idx="845">
                  <c:v>-2.2040000000000002</c:v>
                </c:pt>
                <c:pt idx="846">
                  <c:v>-2.2029999999999998</c:v>
                </c:pt>
                <c:pt idx="847">
                  <c:v>-2.202</c:v>
                </c:pt>
                <c:pt idx="848">
                  <c:v>-2.2010000000000001</c:v>
                </c:pt>
                <c:pt idx="849">
                  <c:v>-2.2000000000000002</c:v>
                </c:pt>
                <c:pt idx="850">
                  <c:v>-2.1989999999999998</c:v>
                </c:pt>
                <c:pt idx="851">
                  <c:v>-2.198</c:v>
                </c:pt>
                <c:pt idx="852">
                  <c:v>-2.1970000000000001</c:v>
                </c:pt>
                <c:pt idx="853">
                  <c:v>-2.1959999999999997</c:v>
                </c:pt>
                <c:pt idx="854">
                  <c:v>-2.1949999999999998</c:v>
                </c:pt>
                <c:pt idx="855">
                  <c:v>-2.194</c:v>
                </c:pt>
                <c:pt idx="856">
                  <c:v>-2.1930000000000001</c:v>
                </c:pt>
                <c:pt idx="857">
                  <c:v>-2.1919999999999997</c:v>
                </c:pt>
                <c:pt idx="858">
                  <c:v>-2.1909999999999998</c:v>
                </c:pt>
                <c:pt idx="859">
                  <c:v>-2.19</c:v>
                </c:pt>
                <c:pt idx="860">
                  <c:v>-2.1890000000000001</c:v>
                </c:pt>
                <c:pt idx="861">
                  <c:v>-2.1880000000000002</c:v>
                </c:pt>
                <c:pt idx="862">
                  <c:v>-2.1869999999999998</c:v>
                </c:pt>
                <c:pt idx="863">
                  <c:v>-2.1859999999999999</c:v>
                </c:pt>
                <c:pt idx="864">
                  <c:v>-2.1850000000000001</c:v>
                </c:pt>
                <c:pt idx="865">
                  <c:v>-2.1840000000000002</c:v>
                </c:pt>
                <c:pt idx="866">
                  <c:v>-2.1829999999999998</c:v>
                </c:pt>
                <c:pt idx="867">
                  <c:v>-2.1819999999999999</c:v>
                </c:pt>
                <c:pt idx="868">
                  <c:v>-2.181</c:v>
                </c:pt>
                <c:pt idx="869">
                  <c:v>-2.1800000000000002</c:v>
                </c:pt>
                <c:pt idx="870">
                  <c:v>-2.1789999999999998</c:v>
                </c:pt>
                <c:pt idx="871">
                  <c:v>-2.1779999999999999</c:v>
                </c:pt>
                <c:pt idx="872">
                  <c:v>-2.177</c:v>
                </c:pt>
                <c:pt idx="873">
                  <c:v>-2.1759999999999997</c:v>
                </c:pt>
                <c:pt idx="874">
                  <c:v>-2.1749999999999998</c:v>
                </c:pt>
                <c:pt idx="875">
                  <c:v>-2.1739999999999999</c:v>
                </c:pt>
                <c:pt idx="876">
                  <c:v>-2.173</c:v>
                </c:pt>
                <c:pt idx="877">
                  <c:v>-2.1719999999999997</c:v>
                </c:pt>
                <c:pt idx="878">
                  <c:v>-2.1709999999999998</c:v>
                </c:pt>
                <c:pt idx="879">
                  <c:v>-2.17</c:v>
                </c:pt>
                <c:pt idx="880">
                  <c:v>-2.169</c:v>
                </c:pt>
                <c:pt idx="881">
                  <c:v>-2.1680000000000001</c:v>
                </c:pt>
                <c:pt idx="882">
                  <c:v>-2.1669999999999998</c:v>
                </c:pt>
                <c:pt idx="883">
                  <c:v>-2.1659999999999999</c:v>
                </c:pt>
                <c:pt idx="884">
                  <c:v>-2.165</c:v>
                </c:pt>
                <c:pt idx="885">
                  <c:v>-2.1640000000000001</c:v>
                </c:pt>
                <c:pt idx="886">
                  <c:v>-2.1629999999999998</c:v>
                </c:pt>
                <c:pt idx="887">
                  <c:v>-2.1619999999999999</c:v>
                </c:pt>
                <c:pt idx="888">
                  <c:v>-2.161</c:v>
                </c:pt>
                <c:pt idx="889">
                  <c:v>-2.16</c:v>
                </c:pt>
                <c:pt idx="890">
                  <c:v>-2.1589999999999998</c:v>
                </c:pt>
                <c:pt idx="891">
                  <c:v>-2.1579999999999999</c:v>
                </c:pt>
                <c:pt idx="892">
                  <c:v>-2.157</c:v>
                </c:pt>
                <c:pt idx="893">
                  <c:v>-2.1559999999999997</c:v>
                </c:pt>
                <c:pt idx="894">
                  <c:v>-2.1549999999999998</c:v>
                </c:pt>
                <c:pt idx="895">
                  <c:v>-2.1539999999999999</c:v>
                </c:pt>
                <c:pt idx="896">
                  <c:v>-2.153</c:v>
                </c:pt>
                <c:pt idx="897">
                  <c:v>-2.1519999999999997</c:v>
                </c:pt>
                <c:pt idx="898">
                  <c:v>-2.1509999999999998</c:v>
                </c:pt>
                <c:pt idx="899">
                  <c:v>-2.15</c:v>
                </c:pt>
                <c:pt idx="900">
                  <c:v>-2.149</c:v>
                </c:pt>
                <c:pt idx="901">
                  <c:v>-2.1480000000000001</c:v>
                </c:pt>
                <c:pt idx="902">
                  <c:v>-2.1470000000000002</c:v>
                </c:pt>
                <c:pt idx="903">
                  <c:v>-2.1459999999999999</c:v>
                </c:pt>
                <c:pt idx="904">
                  <c:v>-2.145</c:v>
                </c:pt>
                <c:pt idx="905">
                  <c:v>-2.1440000000000001</c:v>
                </c:pt>
                <c:pt idx="906">
                  <c:v>-2.1430000000000002</c:v>
                </c:pt>
                <c:pt idx="907">
                  <c:v>-2.1419999999999999</c:v>
                </c:pt>
                <c:pt idx="908">
                  <c:v>-2.141</c:v>
                </c:pt>
                <c:pt idx="909">
                  <c:v>-2.14</c:v>
                </c:pt>
                <c:pt idx="910">
                  <c:v>-2.1389999999999998</c:v>
                </c:pt>
                <c:pt idx="911">
                  <c:v>-2.1379999999999999</c:v>
                </c:pt>
                <c:pt idx="912">
                  <c:v>-2.137</c:v>
                </c:pt>
                <c:pt idx="913">
                  <c:v>-2.1359999999999997</c:v>
                </c:pt>
                <c:pt idx="914">
                  <c:v>-2.1349999999999998</c:v>
                </c:pt>
                <c:pt idx="915">
                  <c:v>-2.1339999999999999</c:v>
                </c:pt>
                <c:pt idx="916">
                  <c:v>-2.133</c:v>
                </c:pt>
                <c:pt idx="917">
                  <c:v>-2.1319999999999997</c:v>
                </c:pt>
                <c:pt idx="918">
                  <c:v>-2.1309999999999998</c:v>
                </c:pt>
                <c:pt idx="919">
                  <c:v>-2.13</c:v>
                </c:pt>
                <c:pt idx="920">
                  <c:v>-2.129</c:v>
                </c:pt>
                <c:pt idx="921">
                  <c:v>-2.1280000000000001</c:v>
                </c:pt>
                <c:pt idx="922">
                  <c:v>-2.1270000000000002</c:v>
                </c:pt>
                <c:pt idx="923">
                  <c:v>-2.1259999999999999</c:v>
                </c:pt>
                <c:pt idx="924">
                  <c:v>-2.125</c:v>
                </c:pt>
                <c:pt idx="925">
                  <c:v>-2.1240000000000001</c:v>
                </c:pt>
                <c:pt idx="926">
                  <c:v>-2.1230000000000002</c:v>
                </c:pt>
                <c:pt idx="927">
                  <c:v>-2.1219999999999999</c:v>
                </c:pt>
                <c:pt idx="928">
                  <c:v>-2.121</c:v>
                </c:pt>
                <c:pt idx="929">
                  <c:v>-2.12</c:v>
                </c:pt>
                <c:pt idx="930">
                  <c:v>-2.1189999999999998</c:v>
                </c:pt>
                <c:pt idx="931">
                  <c:v>-2.1179999999999999</c:v>
                </c:pt>
                <c:pt idx="932">
                  <c:v>-2.117</c:v>
                </c:pt>
                <c:pt idx="933">
                  <c:v>-2.1159999999999997</c:v>
                </c:pt>
                <c:pt idx="934">
                  <c:v>-2.1149999999999998</c:v>
                </c:pt>
                <c:pt idx="935">
                  <c:v>-2.1139999999999999</c:v>
                </c:pt>
                <c:pt idx="936">
                  <c:v>-2.113</c:v>
                </c:pt>
                <c:pt idx="937">
                  <c:v>-2.1119999999999997</c:v>
                </c:pt>
                <c:pt idx="938">
                  <c:v>-2.1109999999999998</c:v>
                </c:pt>
                <c:pt idx="939">
                  <c:v>-2.11</c:v>
                </c:pt>
                <c:pt idx="940">
                  <c:v>-2.109</c:v>
                </c:pt>
                <c:pt idx="941">
                  <c:v>-2.1080000000000001</c:v>
                </c:pt>
                <c:pt idx="942">
                  <c:v>-2.1070000000000002</c:v>
                </c:pt>
                <c:pt idx="943">
                  <c:v>-2.1059999999999999</c:v>
                </c:pt>
                <c:pt idx="944">
                  <c:v>-2.105</c:v>
                </c:pt>
                <c:pt idx="945">
                  <c:v>-2.1040000000000001</c:v>
                </c:pt>
                <c:pt idx="946">
                  <c:v>-2.1030000000000002</c:v>
                </c:pt>
                <c:pt idx="947">
                  <c:v>-2.1019999999999999</c:v>
                </c:pt>
                <c:pt idx="948">
                  <c:v>-2.101</c:v>
                </c:pt>
                <c:pt idx="949">
                  <c:v>-2.1</c:v>
                </c:pt>
                <c:pt idx="950">
                  <c:v>-2.0989999999999998</c:v>
                </c:pt>
                <c:pt idx="951">
                  <c:v>-2.0979999999999999</c:v>
                </c:pt>
                <c:pt idx="952">
                  <c:v>-2.097</c:v>
                </c:pt>
                <c:pt idx="953">
                  <c:v>-2.0959999999999992</c:v>
                </c:pt>
                <c:pt idx="954">
                  <c:v>-2.0949999999999998</c:v>
                </c:pt>
                <c:pt idx="955">
                  <c:v>-2.0939999999999999</c:v>
                </c:pt>
                <c:pt idx="956">
                  <c:v>-2.093</c:v>
                </c:pt>
                <c:pt idx="957">
                  <c:v>-2.0919999999999992</c:v>
                </c:pt>
                <c:pt idx="958">
                  <c:v>-2.0909999999999997</c:v>
                </c:pt>
                <c:pt idx="959">
                  <c:v>-2.09</c:v>
                </c:pt>
                <c:pt idx="960">
                  <c:v>-2.089</c:v>
                </c:pt>
                <c:pt idx="961">
                  <c:v>-2.0880000000000001</c:v>
                </c:pt>
                <c:pt idx="962">
                  <c:v>-2.0870000000000002</c:v>
                </c:pt>
                <c:pt idx="963">
                  <c:v>-2.0859999999999999</c:v>
                </c:pt>
                <c:pt idx="964">
                  <c:v>-2.085</c:v>
                </c:pt>
                <c:pt idx="965">
                  <c:v>-2.0840000000000001</c:v>
                </c:pt>
                <c:pt idx="966">
                  <c:v>-2.0830000000000002</c:v>
                </c:pt>
                <c:pt idx="967">
                  <c:v>-2.0819999999999999</c:v>
                </c:pt>
                <c:pt idx="968">
                  <c:v>-2.081</c:v>
                </c:pt>
                <c:pt idx="969">
                  <c:v>-2.08</c:v>
                </c:pt>
                <c:pt idx="970">
                  <c:v>-2.0789999999999997</c:v>
                </c:pt>
                <c:pt idx="971">
                  <c:v>-2.0779999999999998</c:v>
                </c:pt>
                <c:pt idx="972">
                  <c:v>-2.077</c:v>
                </c:pt>
                <c:pt idx="973">
                  <c:v>-2.0759999999999992</c:v>
                </c:pt>
                <c:pt idx="974">
                  <c:v>-2.0749999999999997</c:v>
                </c:pt>
                <c:pt idx="975">
                  <c:v>-2.0739999999999998</c:v>
                </c:pt>
                <c:pt idx="976">
                  <c:v>-2.073</c:v>
                </c:pt>
                <c:pt idx="977">
                  <c:v>-2.0719999999999992</c:v>
                </c:pt>
                <c:pt idx="978">
                  <c:v>-2.0709999999999997</c:v>
                </c:pt>
                <c:pt idx="979">
                  <c:v>-2.0699999999999998</c:v>
                </c:pt>
                <c:pt idx="980">
                  <c:v>-2.069</c:v>
                </c:pt>
                <c:pt idx="981">
                  <c:v>-2.0680000000000001</c:v>
                </c:pt>
                <c:pt idx="982">
                  <c:v>-2.0670000000000002</c:v>
                </c:pt>
                <c:pt idx="983">
                  <c:v>-2.0659999999999998</c:v>
                </c:pt>
                <c:pt idx="984">
                  <c:v>-2.0649999999999999</c:v>
                </c:pt>
                <c:pt idx="985">
                  <c:v>-2.0640000000000001</c:v>
                </c:pt>
                <c:pt idx="986">
                  <c:v>-2.0630000000000002</c:v>
                </c:pt>
                <c:pt idx="987">
                  <c:v>-2.0619999999999998</c:v>
                </c:pt>
                <c:pt idx="988">
                  <c:v>-2.0609999999999999</c:v>
                </c:pt>
                <c:pt idx="989">
                  <c:v>-2.06</c:v>
                </c:pt>
                <c:pt idx="990">
                  <c:v>-2.0589999999999997</c:v>
                </c:pt>
                <c:pt idx="991">
                  <c:v>-2.0579999999999998</c:v>
                </c:pt>
                <c:pt idx="992">
                  <c:v>-2.0569999999999991</c:v>
                </c:pt>
                <c:pt idx="993">
                  <c:v>-2.0559999999999992</c:v>
                </c:pt>
                <c:pt idx="994">
                  <c:v>-2.0549999999999997</c:v>
                </c:pt>
                <c:pt idx="995">
                  <c:v>-2.0539999999999998</c:v>
                </c:pt>
                <c:pt idx="996">
                  <c:v>-2.052999999999999</c:v>
                </c:pt>
                <c:pt idx="997">
                  <c:v>-2.0519999999999992</c:v>
                </c:pt>
                <c:pt idx="998">
                  <c:v>-2.0509999999999997</c:v>
                </c:pt>
                <c:pt idx="999">
                  <c:v>-2.0499999999999998</c:v>
                </c:pt>
                <c:pt idx="1000">
                  <c:v>-2.0489999999999999</c:v>
                </c:pt>
                <c:pt idx="1001">
                  <c:v>-2.048</c:v>
                </c:pt>
                <c:pt idx="1002">
                  <c:v>-2.0470000000000002</c:v>
                </c:pt>
                <c:pt idx="1003">
                  <c:v>-2.0459999999999998</c:v>
                </c:pt>
                <c:pt idx="1004">
                  <c:v>-2.0449999999999999</c:v>
                </c:pt>
                <c:pt idx="1005">
                  <c:v>-2.044</c:v>
                </c:pt>
                <c:pt idx="1006">
                  <c:v>-2.0430000000000001</c:v>
                </c:pt>
                <c:pt idx="1007">
                  <c:v>-2.0419999999999998</c:v>
                </c:pt>
                <c:pt idx="1008">
                  <c:v>-2.0409999999999999</c:v>
                </c:pt>
                <c:pt idx="1009">
                  <c:v>-2.04</c:v>
                </c:pt>
                <c:pt idx="1010">
                  <c:v>-2.0389999999999997</c:v>
                </c:pt>
                <c:pt idx="1011">
                  <c:v>-2.0379999999999998</c:v>
                </c:pt>
                <c:pt idx="1012">
                  <c:v>-2.036999999999999</c:v>
                </c:pt>
                <c:pt idx="1013">
                  <c:v>-2.0359999999999991</c:v>
                </c:pt>
                <c:pt idx="1014">
                  <c:v>-2.0349999999999997</c:v>
                </c:pt>
                <c:pt idx="1015">
                  <c:v>-2.0339999999999998</c:v>
                </c:pt>
                <c:pt idx="1016">
                  <c:v>-2.032999999999999</c:v>
                </c:pt>
                <c:pt idx="1017">
                  <c:v>-2.0319999999999991</c:v>
                </c:pt>
                <c:pt idx="1018">
                  <c:v>-2.0309999999999997</c:v>
                </c:pt>
                <c:pt idx="1019">
                  <c:v>-2.0299999999999998</c:v>
                </c:pt>
                <c:pt idx="1020">
                  <c:v>-2.0289999999999999</c:v>
                </c:pt>
                <c:pt idx="1021">
                  <c:v>-2.028</c:v>
                </c:pt>
                <c:pt idx="1022">
                  <c:v>-2.0270000000000001</c:v>
                </c:pt>
                <c:pt idx="1023">
                  <c:v>-2.0259999999999998</c:v>
                </c:pt>
                <c:pt idx="1024">
                  <c:v>-2.0249999999999999</c:v>
                </c:pt>
                <c:pt idx="1025">
                  <c:v>-2.024</c:v>
                </c:pt>
                <c:pt idx="1026">
                  <c:v>-2.0230000000000001</c:v>
                </c:pt>
                <c:pt idx="1027">
                  <c:v>-2.0219999999999998</c:v>
                </c:pt>
                <c:pt idx="1028">
                  <c:v>-2.0209999999999999</c:v>
                </c:pt>
                <c:pt idx="1029">
                  <c:v>-2.02</c:v>
                </c:pt>
                <c:pt idx="1030">
                  <c:v>-2.0189999999999997</c:v>
                </c:pt>
                <c:pt idx="1031">
                  <c:v>-2.0179999999999998</c:v>
                </c:pt>
                <c:pt idx="1032">
                  <c:v>-2.016999999999999</c:v>
                </c:pt>
                <c:pt idx="1033">
                  <c:v>-2.0159999999999991</c:v>
                </c:pt>
                <c:pt idx="1034">
                  <c:v>-2.0149999999999997</c:v>
                </c:pt>
                <c:pt idx="1035">
                  <c:v>-2.0139999999999998</c:v>
                </c:pt>
                <c:pt idx="1036">
                  <c:v>-2.012999999999999</c:v>
                </c:pt>
                <c:pt idx="1037">
                  <c:v>-2.0119999999999991</c:v>
                </c:pt>
                <c:pt idx="1038">
                  <c:v>-2.0109999999999997</c:v>
                </c:pt>
                <c:pt idx="1039">
                  <c:v>-2.0099999999999998</c:v>
                </c:pt>
                <c:pt idx="1040">
                  <c:v>-2.0089999999999999</c:v>
                </c:pt>
                <c:pt idx="1041">
                  <c:v>-2.008</c:v>
                </c:pt>
                <c:pt idx="1042">
                  <c:v>-2.0070000000000001</c:v>
                </c:pt>
                <c:pt idx="1043">
                  <c:v>-2.0059999999999998</c:v>
                </c:pt>
                <c:pt idx="1044">
                  <c:v>-2.0049999999999999</c:v>
                </c:pt>
                <c:pt idx="1045">
                  <c:v>-2.004</c:v>
                </c:pt>
                <c:pt idx="1046">
                  <c:v>-2.0030000000000001</c:v>
                </c:pt>
                <c:pt idx="1047">
                  <c:v>-2.0019999999999998</c:v>
                </c:pt>
                <c:pt idx="1048">
                  <c:v>-2.0009999999999999</c:v>
                </c:pt>
                <c:pt idx="1049">
                  <c:v>-2</c:v>
                </c:pt>
                <c:pt idx="1050">
                  <c:v>-1.9990000000000001</c:v>
                </c:pt>
                <c:pt idx="1051">
                  <c:v>-1.9980000000000007</c:v>
                </c:pt>
                <c:pt idx="1052">
                  <c:v>-1.9969999999999999</c:v>
                </c:pt>
                <c:pt idx="1053">
                  <c:v>-1.9960000000000004</c:v>
                </c:pt>
                <c:pt idx="1054">
                  <c:v>-1.9950000000000001</c:v>
                </c:pt>
                <c:pt idx="1055">
                  <c:v>-1.9940000000000007</c:v>
                </c:pt>
                <c:pt idx="1056">
                  <c:v>-1.9929999999999999</c:v>
                </c:pt>
                <c:pt idx="1057">
                  <c:v>-1.9920000000000004</c:v>
                </c:pt>
                <c:pt idx="1058">
                  <c:v>-1.9910000000000001</c:v>
                </c:pt>
                <c:pt idx="1059">
                  <c:v>-1.9900000000000007</c:v>
                </c:pt>
                <c:pt idx="1060">
                  <c:v>-1.9889999999999999</c:v>
                </c:pt>
                <c:pt idx="1061">
                  <c:v>-1.9880000000000004</c:v>
                </c:pt>
                <c:pt idx="1062">
                  <c:v>-1.9870000000000001</c:v>
                </c:pt>
                <c:pt idx="1063">
                  <c:v>-1.9860000000000007</c:v>
                </c:pt>
                <c:pt idx="1064">
                  <c:v>-1.9849999999999999</c:v>
                </c:pt>
                <c:pt idx="1065">
                  <c:v>-1.9840000000000004</c:v>
                </c:pt>
                <c:pt idx="1066">
                  <c:v>-1.9830000000000001</c:v>
                </c:pt>
                <c:pt idx="1067">
                  <c:v>-1.9820000000000007</c:v>
                </c:pt>
                <c:pt idx="1068">
                  <c:v>-1.9809999999999999</c:v>
                </c:pt>
                <c:pt idx="1069">
                  <c:v>-1.9800000000000004</c:v>
                </c:pt>
                <c:pt idx="1070">
                  <c:v>-1.9790000000000001</c:v>
                </c:pt>
                <c:pt idx="1071">
                  <c:v>-1.9780000000000006</c:v>
                </c:pt>
                <c:pt idx="1072">
                  <c:v>-1.9769999999999999</c:v>
                </c:pt>
                <c:pt idx="1073">
                  <c:v>-1.9760000000000004</c:v>
                </c:pt>
                <c:pt idx="1074">
                  <c:v>-1.9750000000000001</c:v>
                </c:pt>
                <c:pt idx="1075">
                  <c:v>-1.9740000000000006</c:v>
                </c:pt>
                <c:pt idx="1076">
                  <c:v>-1.9729999999999999</c:v>
                </c:pt>
                <c:pt idx="1077">
                  <c:v>-1.9720000000000004</c:v>
                </c:pt>
                <c:pt idx="1078">
                  <c:v>-1.9710000000000001</c:v>
                </c:pt>
                <c:pt idx="1079">
                  <c:v>-1.9700000000000006</c:v>
                </c:pt>
                <c:pt idx="1080">
                  <c:v>-1.9689999999999999</c:v>
                </c:pt>
                <c:pt idx="1081">
                  <c:v>-1.9680000000000004</c:v>
                </c:pt>
                <c:pt idx="1082">
                  <c:v>-1.9670000000000001</c:v>
                </c:pt>
                <c:pt idx="1083">
                  <c:v>-1.9660000000000006</c:v>
                </c:pt>
                <c:pt idx="1084">
                  <c:v>-1.9649999999999999</c:v>
                </c:pt>
                <c:pt idx="1085">
                  <c:v>-1.9640000000000004</c:v>
                </c:pt>
                <c:pt idx="1086">
                  <c:v>-1.9630000000000001</c:v>
                </c:pt>
                <c:pt idx="1087">
                  <c:v>-1.9620000000000006</c:v>
                </c:pt>
                <c:pt idx="1088">
                  <c:v>-1.9609999999999999</c:v>
                </c:pt>
                <c:pt idx="1089">
                  <c:v>-1.9600000000000004</c:v>
                </c:pt>
                <c:pt idx="1090">
                  <c:v>-1.9590000000000001</c:v>
                </c:pt>
                <c:pt idx="1091">
                  <c:v>-1.9580000000000006</c:v>
                </c:pt>
                <c:pt idx="1092">
                  <c:v>-1.9569999999999999</c:v>
                </c:pt>
                <c:pt idx="1093">
                  <c:v>-1.9560000000000004</c:v>
                </c:pt>
                <c:pt idx="1094">
                  <c:v>-1.9550000000000001</c:v>
                </c:pt>
                <c:pt idx="1095">
                  <c:v>-1.9540000000000006</c:v>
                </c:pt>
                <c:pt idx="1096">
                  <c:v>-1.9529999999999998</c:v>
                </c:pt>
                <c:pt idx="1097">
                  <c:v>-1.9520000000000004</c:v>
                </c:pt>
                <c:pt idx="1098">
                  <c:v>-1.9510000000000001</c:v>
                </c:pt>
                <c:pt idx="1099">
                  <c:v>-1.9500000000000006</c:v>
                </c:pt>
                <c:pt idx="1100">
                  <c:v>-1.9489999999999998</c:v>
                </c:pt>
                <c:pt idx="1101">
                  <c:v>-1.9480000000000004</c:v>
                </c:pt>
                <c:pt idx="1102">
                  <c:v>-1.9470000000000001</c:v>
                </c:pt>
                <c:pt idx="1103">
                  <c:v>-1.9460000000000006</c:v>
                </c:pt>
                <c:pt idx="1104">
                  <c:v>-1.9449999999999998</c:v>
                </c:pt>
                <c:pt idx="1105">
                  <c:v>-1.9440000000000004</c:v>
                </c:pt>
                <c:pt idx="1106">
                  <c:v>-1.9430000000000001</c:v>
                </c:pt>
                <c:pt idx="1107">
                  <c:v>-1.9420000000000006</c:v>
                </c:pt>
                <c:pt idx="1108">
                  <c:v>-1.9409999999999998</c:v>
                </c:pt>
                <c:pt idx="1109">
                  <c:v>-1.9400000000000004</c:v>
                </c:pt>
                <c:pt idx="1110">
                  <c:v>-1.9390000000000001</c:v>
                </c:pt>
                <c:pt idx="1111">
                  <c:v>-1.9380000000000006</c:v>
                </c:pt>
                <c:pt idx="1112">
                  <c:v>-1.9369999999999998</c:v>
                </c:pt>
                <c:pt idx="1113">
                  <c:v>-1.9359999999999995</c:v>
                </c:pt>
                <c:pt idx="1114">
                  <c:v>-1.9350000000000001</c:v>
                </c:pt>
                <c:pt idx="1115">
                  <c:v>-1.9340000000000006</c:v>
                </c:pt>
                <c:pt idx="1116">
                  <c:v>-1.9329999999999998</c:v>
                </c:pt>
                <c:pt idx="1117">
                  <c:v>-1.9319999999999995</c:v>
                </c:pt>
                <c:pt idx="1118">
                  <c:v>-1.931</c:v>
                </c:pt>
                <c:pt idx="1119">
                  <c:v>-1.9300000000000006</c:v>
                </c:pt>
                <c:pt idx="1120">
                  <c:v>-1.9289999999999998</c:v>
                </c:pt>
                <c:pt idx="1121">
                  <c:v>-1.9279999999999995</c:v>
                </c:pt>
                <c:pt idx="1122">
                  <c:v>-1.927</c:v>
                </c:pt>
                <c:pt idx="1123">
                  <c:v>-1.9260000000000006</c:v>
                </c:pt>
                <c:pt idx="1124">
                  <c:v>-1.9249999999999998</c:v>
                </c:pt>
                <c:pt idx="1125">
                  <c:v>-1.9239999999999995</c:v>
                </c:pt>
                <c:pt idx="1126">
                  <c:v>-1.923</c:v>
                </c:pt>
                <c:pt idx="1127">
                  <c:v>-1.9220000000000006</c:v>
                </c:pt>
                <c:pt idx="1128">
                  <c:v>-1.9209999999999998</c:v>
                </c:pt>
                <c:pt idx="1129">
                  <c:v>-1.9200000000000004</c:v>
                </c:pt>
                <c:pt idx="1130">
                  <c:v>-1.919</c:v>
                </c:pt>
                <c:pt idx="1131">
                  <c:v>-1.9180000000000001</c:v>
                </c:pt>
                <c:pt idx="1132">
                  <c:v>-1.9169999999999998</c:v>
                </c:pt>
                <c:pt idx="1133">
                  <c:v>-1.9159999999999995</c:v>
                </c:pt>
                <c:pt idx="1134">
                  <c:v>-1.915</c:v>
                </c:pt>
                <c:pt idx="1135">
                  <c:v>-1.9140000000000001</c:v>
                </c:pt>
                <c:pt idx="1136">
                  <c:v>-1.9129999999999998</c:v>
                </c:pt>
                <c:pt idx="1137">
                  <c:v>-1.9119999999999995</c:v>
                </c:pt>
                <c:pt idx="1138">
                  <c:v>-1.911</c:v>
                </c:pt>
                <c:pt idx="1139">
                  <c:v>-1.9100000000000001</c:v>
                </c:pt>
                <c:pt idx="1140">
                  <c:v>-1.9089999999999998</c:v>
                </c:pt>
                <c:pt idx="1141">
                  <c:v>-1.9079999999999995</c:v>
                </c:pt>
                <c:pt idx="1142">
                  <c:v>-1.907</c:v>
                </c:pt>
                <c:pt idx="1143">
                  <c:v>-1.9060000000000001</c:v>
                </c:pt>
                <c:pt idx="1144">
                  <c:v>-1.9049999999999998</c:v>
                </c:pt>
                <c:pt idx="1145">
                  <c:v>-1.9039999999999995</c:v>
                </c:pt>
                <c:pt idx="1146">
                  <c:v>-1.903</c:v>
                </c:pt>
                <c:pt idx="1147">
                  <c:v>-1.9020000000000001</c:v>
                </c:pt>
                <c:pt idx="1148">
                  <c:v>-1.9009999999999998</c:v>
                </c:pt>
                <c:pt idx="1149">
                  <c:v>-1.9000000000000001</c:v>
                </c:pt>
                <c:pt idx="1150">
                  <c:v>-1.899</c:v>
                </c:pt>
                <c:pt idx="1151">
                  <c:v>-1.8980000000000001</c:v>
                </c:pt>
                <c:pt idx="1152">
                  <c:v>-1.8970000000000002</c:v>
                </c:pt>
                <c:pt idx="1153">
                  <c:v>-1.8959999999999995</c:v>
                </c:pt>
                <c:pt idx="1154">
                  <c:v>-1.895</c:v>
                </c:pt>
                <c:pt idx="1155">
                  <c:v>-1.8940000000000001</c:v>
                </c:pt>
                <c:pt idx="1156">
                  <c:v>-1.8930000000000002</c:v>
                </c:pt>
                <c:pt idx="1157">
                  <c:v>-1.8919999999999995</c:v>
                </c:pt>
                <c:pt idx="1158">
                  <c:v>-1.891</c:v>
                </c:pt>
                <c:pt idx="1159">
                  <c:v>-1.8900000000000001</c:v>
                </c:pt>
                <c:pt idx="1160">
                  <c:v>-1.8890000000000002</c:v>
                </c:pt>
                <c:pt idx="1161">
                  <c:v>-1.8879999999999995</c:v>
                </c:pt>
                <c:pt idx="1162">
                  <c:v>-1.887</c:v>
                </c:pt>
                <c:pt idx="1163">
                  <c:v>-1.8860000000000001</c:v>
                </c:pt>
                <c:pt idx="1164">
                  <c:v>-1.8850000000000002</c:v>
                </c:pt>
                <c:pt idx="1165">
                  <c:v>-1.8839999999999995</c:v>
                </c:pt>
                <c:pt idx="1166">
                  <c:v>-1.883</c:v>
                </c:pt>
                <c:pt idx="1167">
                  <c:v>-1.8820000000000001</c:v>
                </c:pt>
                <c:pt idx="1168">
                  <c:v>-1.8810000000000002</c:v>
                </c:pt>
                <c:pt idx="1169">
                  <c:v>-1.8800000000000001</c:v>
                </c:pt>
                <c:pt idx="1170">
                  <c:v>-1.879</c:v>
                </c:pt>
                <c:pt idx="1171">
                  <c:v>-1.8780000000000001</c:v>
                </c:pt>
                <c:pt idx="1172">
                  <c:v>-1.8770000000000002</c:v>
                </c:pt>
                <c:pt idx="1173">
                  <c:v>-1.8759999999999994</c:v>
                </c:pt>
                <c:pt idx="1174">
                  <c:v>-1.875</c:v>
                </c:pt>
                <c:pt idx="1175">
                  <c:v>-1.8740000000000001</c:v>
                </c:pt>
                <c:pt idx="1176">
                  <c:v>-1.8730000000000002</c:v>
                </c:pt>
                <c:pt idx="1177">
                  <c:v>-1.8719999999999994</c:v>
                </c:pt>
                <c:pt idx="1178">
                  <c:v>-1.871</c:v>
                </c:pt>
                <c:pt idx="1179">
                  <c:v>-1.87</c:v>
                </c:pt>
                <c:pt idx="1180">
                  <c:v>-1.8690000000000002</c:v>
                </c:pt>
                <c:pt idx="1181">
                  <c:v>-1.8679999999999994</c:v>
                </c:pt>
                <c:pt idx="1182">
                  <c:v>-1.867</c:v>
                </c:pt>
                <c:pt idx="1183">
                  <c:v>-1.8660000000000001</c:v>
                </c:pt>
                <c:pt idx="1184">
                  <c:v>-1.8650000000000002</c:v>
                </c:pt>
                <c:pt idx="1185">
                  <c:v>-1.8639999999999994</c:v>
                </c:pt>
                <c:pt idx="1186">
                  <c:v>-1.863</c:v>
                </c:pt>
                <c:pt idx="1187">
                  <c:v>-1.8620000000000001</c:v>
                </c:pt>
                <c:pt idx="1188">
                  <c:v>-1.8610000000000002</c:v>
                </c:pt>
                <c:pt idx="1189">
                  <c:v>-1.8599999999999994</c:v>
                </c:pt>
                <c:pt idx="1190">
                  <c:v>-1.859</c:v>
                </c:pt>
                <c:pt idx="1191">
                  <c:v>-1.8580000000000001</c:v>
                </c:pt>
                <c:pt idx="1192">
                  <c:v>-1.8570000000000002</c:v>
                </c:pt>
                <c:pt idx="1193">
                  <c:v>-1.8559999999999994</c:v>
                </c:pt>
                <c:pt idx="1194">
                  <c:v>-1.855</c:v>
                </c:pt>
                <c:pt idx="1195">
                  <c:v>-1.8540000000000001</c:v>
                </c:pt>
                <c:pt idx="1196">
                  <c:v>-1.8530000000000002</c:v>
                </c:pt>
                <c:pt idx="1197">
                  <c:v>-1.8519999999999994</c:v>
                </c:pt>
                <c:pt idx="1198">
                  <c:v>-1.851</c:v>
                </c:pt>
                <c:pt idx="1199">
                  <c:v>-1.85</c:v>
                </c:pt>
                <c:pt idx="1200">
                  <c:v>-1.8490000000000002</c:v>
                </c:pt>
                <c:pt idx="1201">
                  <c:v>-1.8479999999999994</c:v>
                </c:pt>
                <c:pt idx="1202">
                  <c:v>-1.847</c:v>
                </c:pt>
                <c:pt idx="1203">
                  <c:v>-1.8460000000000001</c:v>
                </c:pt>
                <c:pt idx="1204">
                  <c:v>-1.8450000000000002</c:v>
                </c:pt>
                <c:pt idx="1205">
                  <c:v>-1.8439999999999994</c:v>
                </c:pt>
                <c:pt idx="1206">
                  <c:v>-1.843</c:v>
                </c:pt>
                <c:pt idx="1207">
                  <c:v>-1.8420000000000001</c:v>
                </c:pt>
                <c:pt idx="1208">
                  <c:v>-1.8410000000000002</c:v>
                </c:pt>
                <c:pt idx="1209">
                  <c:v>-1.8399999999999994</c:v>
                </c:pt>
                <c:pt idx="1210">
                  <c:v>-1.839</c:v>
                </c:pt>
                <c:pt idx="1211">
                  <c:v>-1.8380000000000001</c:v>
                </c:pt>
                <c:pt idx="1212">
                  <c:v>-1.8370000000000002</c:v>
                </c:pt>
                <c:pt idx="1213">
                  <c:v>-1.8359999999999994</c:v>
                </c:pt>
                <c:pt idx="1214">
                  <c:v>-1.835</c:v>
                </c:pt>
                <c:pt idx="1215">
                  <c:v>-1.8340000000000001</c:v>
                </c:pt>
                <c:pt idx="1216">
                  <c:v>-1.8330000000000002</c:v>
                </c:pt>
                <c:pt idx="1217">
                  <c:v>-1.8319999999999994</c:v>
                </c:pt>
                <c:pt idx="1218">
                  <c:v>-1.831</c:v>
                </c:pt>
                <c:pt idx="1219">
                  <c:v>-1.83</c:v>
                </c:pt>
                <c:pt idx="1220">
                  <c:v>-1.8290000000000002</c:v>
                </c:pt>
                <c:pt idx="1221">
                  <c:v>-1.8279999999999994</c:v>
                </c:pt>
                <c:pt idx="1222">
                  <c:v>-1.827</c:v>
                </c:pt>
                <c:pt idx="1223">
                  <c:v>-1.8260000000000001</c:v>
                </c:pt>
                <c:pt idx="1224">
                  <c:v>-1.8250000000000002</c:v>
                </c:pt>
                <c:pt idx="1225">
                  <c:v>-1.8239999999999994</c:v>
                </c:pt>
                <c:pt idx="1226">
                  <c:v>-1.823</c:v>
                </c:pt>
                <c:pt idx="1227">
                  <c:v>-1.8220000000000001</c:v>
                </c:pt>
                <c:pt idx="1228">
                  <c:v>-1.8210000000000002</c:v>
                </c:pt>
                <c:pt idx="1229">
                  <c:v>-1.8199999999999994</c:v>
                </c:pt>
                <c:pt idx="1230">
                  <c:v>-1.819</c:v>
                </c:pt>
                <c:pt idx="1231">
                  <c:v>-1.8180000000000001</c:v>
                </c:pt>
                <c:pt idx="1232">
                  <c:v>-1.8170000000000002</c:v>
                </c:pt>
                <c:pt idx="1233">
                  <c:v>-1.8159999999999994</c:v>
                </c:pt>
                <c:pt idx="1234">
                  <c:v>-1.8149999999999995</c:v>
                </c:pt>
                <c:pt idx="1235">
                  <c:v>-1.8140000000000001</c:v>
                </c:pt>
                <c:pt idx="1236">
                  <c:v>-1.8130000000000002</c:v>
                </c:pt>
                <c:pt idx="1237">
                  <c:v>-1.8119999999999994</c:v>
                </c:pt>
                <c:pt idx="1238">
                  <c:v>-1.8109999999999995</c:v>
                </c:pt>
                <c:pt idx="1239">
                  <c:v>-1.81</c:v>
                </c:pt>
                <c:pt idx="1240">
                  <c:v>-1.8090000000000002</c:v>
                </c:pt>
                <c:pt idx="1241">
                  <c:v>-1.8079999999999994</c:v>
                </c:pt>
                <c:pt idx="1242">
                  <c:v>-1.8069999999999995</c:v>
                </c:pt>
                <c:pt idx="1243">
                  <c:v>-1.806</c:v>
                </c:pt>
                <c:pt idx="1244">
                  <c:v>-1.8050000000000002</c:v>
                </c:pt>
                <c:pt idx="1245">
                  <c:v>-1.8039999999999994</c:v>
                </c:pt>
                <c:pt idx="1246">
                  <c:v>-1.8029999999999995</c:v>
                </c:pt>
                <c:pt idx="1247">
                  <c:v>-1.802</c:v>
                </c:pt>
                <c:pt idx="1248">
                  <c:v>-1.8010000000000002</c:v>
                </c:pt>
                <c:pt idx="1249">
                  <c:v>-1.7999999999999994</c:v>
                </c:pt>
                <c:pt idx="1250">
                  <c:v>-1.7989999999999995</c:v>
                </c:pt>
                <c:pt idx="1251">
                  <c:v>-1.798</c:v>
                </c:pt>
                <c:pt idx="1252">
                  <c:v>-1.7970000000000002</c:v>
                </c:pt>
                <c:pt idx="1253">
                  <c:v>-1.7959999999999994</c:v>
                </c:pt>
                <c:pt idx="1254">
                  <c:v>-1.7949999999999995</c:v>
                </c:pt>
                <c:pt idx="1255">
                  <c:v>-1.794</c:v>
                </c:pt>
                <c:pt idx="1256">
                  <c:v>-1.7929999999999997</c:v>
                </c:pt>
                <c:pt idx="1257">
                  <c:v>-1.7919999999999994</c:v>
                </c:pt>
                <c:pt idx="1258">
                  <c:v>-1.7909999999999995</c:v>
                </c:pt>
                <c:pt idx="1259">
                  <c:v>-1.79</c:v>
                </c:pt>
                <c:pt idx="1260">
                  <c:v>-1.7889999999999997</c:v>
                </c:pt>
                <c:pt idx="1261">
                  <c:v>-1.7879999999999994</c:v>
                </c:pt>
                <c:pt idx="1262">
                  <c:v>-1.7869999999999995</c:v>
                </c:pt>
                <c:pt idx="1263">
                  <c:v>-1.786</c:v>
                </c:pt>
                <c:pt idx="1264">
                  <c:v>-1.7849999999999997</c:v>
                </c:pt>
                <c:pt idx="1265">
                  <c:v>-1.7839999999999994</c:v>
                </c:pt>
                <c:pt idx="1266">
                  <c:v>-1.7829999999999995</c:v>
                </c:pt>
                <c:pt idx="1267">
                  <c:v>-1.782</c:v>
                </c:pt>
                <c:pt idx="1268">
                  <c:v>-1.7809999999999997</c:v>
                </c:pt>
                <c:pt idx="1269">
                  <c:v>-1.7799999999999994</c:v>
                </c:pt>
                <c:pt idx="1270">
                  <c:v>-1.7789999999999995</c:v>
                </c:pt>
                <c:pt idx="1271">
                  <c:v>-1.778</c:v>
                </c:pt>
                <c:pt idx="1272">
                  <c:v>-1.7769999999999997</c:v>
                </c:pt>
                <c:pt idx="1273">
                  <c:v>-1.7759999999999994</c:v>
                </c:pt>
                <c:pt idx="1274">
                  <c:v>-1.7749999999999995</c:v>
                </c:pt>
                <c:pt idx="1275">
                  <c:v>-1.774</c:v>
                </c:pt>
                <c:pt idx="1276">
                  <c:v>-1.7729999999999997</c:v>
                </c:pt>
                <c:pt idx="1277">
                  <c:v>-1.7720000000000002</c:v>
                </c:pt>
                <c:pt idx="1278">
                  <c:v>-1.7709999999999995</c:v>
                </c:pt>
                <c:pt idx="1279">
                  <c:v>-1.77</c:v>
                </c:pt>
                <c:pt idx="1280">
                  <c:v>-1.7689999999999997</c:v>
                </c:pt>
                <c:pt idx="1281">
                  <c:v>-1.7680000000000002</c:v>
                </c:pt>
                <c:pt idx="1282">
                  <c:v>-1.7669999999999995</c:v>
                </c:pt>
                <c:pt idx="1283">
                  <c:v>-1.766</c:v>
                </c:pt>
                <c:pt idx="1284">
                  <c:v>-1.7649999999999997</c:v>
                </c:pt>
                <c:pt idx="1285">
                  <c:v>-1.7640000000000002</c:v>
                </c:pt>
                <c:pt idx="1286">
                  <c:v>-1.7629999999999995</c:v>
                </c:pt>
                <c:pt idx="1287">
                  <c:v>-1.762</c:v>
                </c:pt>
                <c:pt idx="1288">
                  <c:v>-1.7609999999999997</c:v>
                </c:pt>
                <c:pt idx="1289">
                  <c:v>-1.7600000000000002</c:v>
                </c:pt>
                <c:pt idx="1290">
                  <c:v>-1.7589999999999995</c:v>
                </c:pt>
                <c:pt idx="1291">
                  <c:v>-1.758</c:v>
                </c:pt>
                <c:pt idx="1292">
                  <c:v>-1.7569999999999997</c:v>
                </c:pt>
                <c:pt idx="1293">
                  <c:v>-1.7560000000000002</c:v>
                </c:pt>
                <c:pt idx="1294">
                  <c:v>-1.7549999999999994</c:v>
                </c:pt>
                <c:pt idx="1295">
                  <c:v>-1.754</c:v>
                </c:pt>
                <c:pt idx="1296">
                  <c:v>-1.7529999999999997</c:v>
                </c:pt>
                <c:pt idx="1297">
                  <c:v>-1.7520000000000002</c:v>
                </c:pt>
                <c:pt idx="1298">
                  <c:v>-1.7509999999999994</c:v>
                </c:pt>
                <c:pt idx="1299">
                  <c:v>-1.75</c:v>
                </c:pt>
                <c:pt idx="1300">
                  <c:v>-1.7489999999999997</c:v>
                </c:pt>
                <c:pt idx="1301">
                  <c:v>-1.7480000000000002</c:v>
                </c:pt>
                <c:pt idx="1302">
                  <c:v>-1.7469999999999994</c:v>
                </c:pt>
                <c:pt idx="1303">
                  <c:v>-1.746</c:v>
                </c:pt>
                <c:pt idx="1304">
                  <c:v>-1.7449999999999997</c:v>
                </c:pt>
                <c:pt idx="1305">
                  <c:v>-1.7440000000000002</c:v>
                </c:pt>
                <c:pt idx="1306">
                  <c:v>-1.7429999999999994</c:v>
                </c:pt>
                <c:pt idx="1307">
                  <c:v>-1.742</c:v>
                </c:pt>
                <c:pt idx="1308">
                  <c:v>-1.7409999999999997</c:v>
                </c:pt>
                <c:pt idx="1309">
                  <c:v>-1.7400000000000002</c:v>
                </c:pt>
                <c:pt idx="1310">
                  <c:v>-1.7389999999999994</c:v>
                </c:pt>
                <c:pt idx="1311">
                  <c:v>-1.738</c:v>
                </c:pt>
                <c:pt idx="1312">
                  <c:v>-1.7369999999999997</c:v>
                </c:pt>
                <c:pt idx="1313">
                  <c:v>-1.7360000000000002</c:v>
                </c:pt>
                <c:pt idx="1314">
                  <c:v>-1.7349999999999994</c:v>
                </c:pt>
                <c:pt idx="1315">
                  <c:v>-1.734</c:v>
                </c:pt>
                <c:pt idx="1316">
                  <c:v>-1.7329999999999997</c:v>
                </c:pt>
                <c:pt idx="1317">
                  <c:v>-1.7320000000000002</c:v>
                </c:pt>
                <c:pt idx="1318">
                  <c:v>-1.7309999999999994</c:v>
                </c:pt>
                <c:pt idx="1319">
                  <c:v>-1.73</c:v>
                </c:pt>
                <c:pt idx="1320">
                  <c:v>-1.7289999999999996</c:v>
                </c:pt>
                <c:pt idx="1321">
                  <c:v>-1.7280000000000002</c:v>
                </c:pt>
                <c:pt idx="1322">
                  <c:v>-1.7269999999999994</c:v>
                </c:pt>
                <c:pt idx="1323">
                  <c:v>-1.726</c:v>
                </c:pt>
                <c:pt idx="1324">
                  <c:v>-1.7249999999999996</c:v>
                </c:pt>
                <c:pt idx="1325">
                  <c:v>-1.7240000000000002</c:v>
                </c:pt>
                <c:pt idx="1326">
                  <c:v>-1.7229999999999994</c:v>
                </c:pt>
                <c:pt idx="1327">
                  <c:v>-1.722</c:v>
                </c:pt>
                <c:pt idx="1328">
                  <c:v>-1.7209999999999996</c:v>
                </c:pt>
                <c:pt idx="1329">
                  <c:v>-1.7200000000000002</c:v>
                </c:pt>
                <c:pt idx="1330">
                  <c:v>-1.7189999999999994</c:v>
                </c:pt>
                <c:pt idx="1331">
                  <c:v>-1.718</c:v>
                </c:pt>
                <c:pt idx="1332">
                  <c:v>-1.7169999999999996</c:v>
                </c:pt>
                <c:pt idx="1333">
                  <c:v>-1.7160000000000002</c:v>
                </c:pt>
                <c:pt idx="1334">
                  <c:v>-1.7149999999999994</c:v>
                </c:pt>
                <c:pt idx="1335">
                  <c:v>-1.714</c:v>
                </c:pt>
                <c:pt idx="1336">
                  <c:v>-1.7129999999999996</c:v>
                </c:pt>
                <c:pt idx="1337">
                  <c:v>-1.7120000000000002</c:v>
                </c:pt>
                <c:pt idx="1338">
                  <c:v>-1.7109999999999994</c:v>
                </c:pt>
                <c:pt idx="1339">
                  <c:v>-1.71</c:v>
                </c:pt>
                <c:pt idx="1340">
                  <c:v>-1.7089999999999996</c:v>
                </c:pt>
                <c:pt idx="1341">
                  <c:v>-1.7080000000000002</c:v>
                </c:pt>
                <c:pt idx="1342">
                  <c:v>-1.7069999999999994</c:v>
                </c:pt>
                <c:pt idx="1343">
                  <c:v>-1.706</c:v>
                </c:pt>
                <c:pt idx="1344">
                  <c:v>-1.7049999999999996</c:v>
                </c:pt>
                <c:pt idx="1345">
                  <c:v>-1.7040000000000002</c:v>
                </c:pt>
                <c:pt idx="1346">
                  <c:v>-1.7029999999999994</c:v>
                </c:pt>
                <c:pt idx="1347">
                  <c:v>-1.702</c:v>
                </c:pt>
                <c:pt idx="1348">
                  <c:v>-1.7009999999999996</c:v>
                </c:pt>
                <c:pt idx="1349">
                  <c:v>-1.7000000000000002</c:v>
                </c:pt>
                <c:pt idx="1350">
                  <c:v>-1.6989999999999998</c:v>
                </c:pt>
                <c:pt idx="1351">
                  <c:v>-1.6980000000000004</c:v>
                </c:pt>
                <c:pt idx="1352">
                  <c:v>-1.6970000000000001</c:v>
                </c:pt>
                <c:pt idx="1353">
                  <c:v>-1.6960000000000006</c:v>
                </c:pt>
                <c:pt idx="1354">
                  <c:v>-1.6949999999999998</c:v>
                </c:pt>
                <c:pt idx="1355">
                  <c:v>-1.6940000000000004</c:v>
                </c:pt>
                <c:pt idx="1356">
                  <c:v>-1.6930000000000001</c:v>
                </c:pt>
                <c:pt idx="1357">
                  <c:v>-1.6920000000000006</c:v>
                </c:pt>
                <c:pt idx="1358">
                  <c:v>-1.6909999999999998</c:v>
                </c:pt>
                <c:pt idx="1359">
                  <c:v>-1.6900000000000004</c:v>
                </c:pt>
                <c:pt idx="1360">
                  <c:v>-1.6890000000000001</c:v>
                </c:pt>
                <c:pt idx="1361">
                  <c:v>-1.6880000000000006</c:v>
                </c:pt>
                <c:pt idx="1362">
                  <c:v>-1.6869999999999998</c:v>
                </c:pt>
                <c:pt idx="1363">
                  <c:v>-1.6859999999999995</c:v>
                </c:pt>
                <c:pt idx="1364">
                  <c:v>-1.6850000000000001</c:v>
                </c:pt>
                <c:pt idx="1365">
                  <c:v>-1.6840000000000006</c:v>
                </c:pt>
                <c:pt idx="1366">
                  <c:v>-1.6829999999999998</c:v>
                </c:pt>
                <c:pt idx="1367">
                  <c:v>-1.6819999999999995</c:v>
                </c:pt>
                <c:pt idx="1368">
                  <c:v>-1.681</c:v>
                </c:pt>
                <c:pt idx="1369">
                  <c:v>-1.6800000000000006</c:v>
                </c:pt>
                <c:pt idx="1370">
                  <c:v>-1.6789999999999998</c:v>
                </c:pt>
                <c:pt idx="1371">
                  <c:v>-1.6779999999999995</c:v>
                </c:pt>
                <c:pt idx="1372">
                  <c:v>-1.677</c:v>
                </c:pt>
                <c:pt idx="1373">
                  <c:v>-1.6760000000000006</c:v>
                </c:pt>
                <c:pt idx="1374">
                  <c:v>-1.6749999999999998</c:v>
                </c:pt>
                <c:pt idx="1375">
                  <c:v>-1.6739999999999995</c:v>
                </c:pt>
                <c:pt idx="1376">
                  <c:v>-1.673</c:v>
                </c:pt>
                <c:pt idx="1377">
                  <c:v>-1.6720000000000006</c:v>
                </c:pt>
                <c:pt idx="1378">
                  <c:v>-1.6709999999999998</c:v>
                </c:pt>
                <c:pt idx="1379">
                  <c:v>-1.6700000000000004</c:v>
                </c:pt>
                <c:pt idx="1380">
                  <c:v>-1.669</c:v>
                </c:pt>
                <c:pt idx="1381">
                  <c:v>-1.6680000000000001</c:v>
                </c:pt>
                <c:pt idx="1382">
                  <c:v>-1.6669999999999998</c:v>
                </c:pt>
                <c:pt idx="1383">
                  <c:v>-1.6659999999999995</c:v>
                </c:pt>
                <c:pt idx="1384">
                  <c:v>-1.665</c:v>
                </c:pt>
                <c:pt idx="1385">
                  <c:v>-1.6640000000000001</c:v>
                </c:pt>
                <c:pt idx="1386">
                  <c:v>-1.6629999999999998</c:v>
                </c:pt>
                <c:pt idx="1387">
                  <c:v>-1.6619999999999995</c:v>
                </c:pt>
                <c:pt idx="1388">
                  <c:v>-1.661</c:v>
                </c:pt>
                <c:pt idx="1389">
                  <c:v>-1.6600000000000001</c:v>
                </c:pt>
                <c:pt idx="1390">
                  <c:v>-1.6589999999999998</c:v>
                </c:pt>
                <c:pt idx="1391">
                  <c:v>-1.6579999999999995</c:v>
                </c:pt>
                <c:pt idx="1392">
                  <c:v>-1.657</c:v>
                </c:pt>
                <c:pt idx="1393">
                  <c:v>-1.6560000000000001</c:v>
                </c:pt>
                <c:pt idx="1394">
                  <c:v>-1.6549999999999998</c:v>
                </c:pt>
                <c:pt idx="1395">
                  <c:v>-1.6539999999999995</c:v>
                </c:pt>
                <c:pt idx="1396">
                  <c:v>-1.653</c:v>
                </c:pt>
                <c:pt idx="1397">
                  <c:v>-1.6520000000000001</c:v>
                </c:pt>
                <c:pt idx="1398">
                  <c:v>-1.6509999999999998</c:v>
                </c:pt>
                <c:pt idx="1399">
                  <c:v>-1.6500000000000001</c:v>
                </c:pt>
              </c:numCache>
            </c:numRef>
          </c:xVal>
          <c:yVal>
            <c:numRef>
              <c:f>'Raw Data'!$R$3:$R$1402</c:f>
              <c:numCache>
                <c:formatCode>0.00E+00</c:formatCode>
                <c:ptCount val="1400"/>
                <c:pt idx="0">
                  <c:v>2.7070000000000022E-7</c:v>
                </c:pt>
                <c:pt idx="1">
                  <c:v>2.986000000000002E-7</c:v>
                </c:pt>
                <c:pt idx="2">
                  <c:v>3.0610000000000023E-7</c:v>
                </c:pt>
                <c:pt idx="3">
                  <c:v>3.2230000000000034E-7</c:v>
                </c:pt>
                <c:pt idx="4">
                  <c:v>3.3120000000000011E-7</c:v>
                </c:pt>
                <c:pt idx="5">
                  <c:v>3.2530000000000025E-7</c:v>
                </c:pt>
                <c:pt idx="6">
                  <c:v>3.359000000000002E-7</c:v>
                </c:pt>
                <c:pt idx="7">
                  <c:v>3.3580000000000019E-7</c:v>
                </c:pt>
                <c:pt idx="8">
                  <c:v>3.3890000000000021E-7</c:v>
                </c:pt>
                <c:pt idx="9">
                  <c:v>3.4160000000000015E-7</c:v>
                </c:pt>
                <c:pt idx="10">
                  <c:v>3.4120000000000012E-7</c:v>
                </c:pt>
                <c:pt idx="11">
                  <c:v>3.4150000000000019E-7</c:v>
                </c:pt>
                <c:pt idx="12">
                  <c:v>3.4200000000000023E-7</c:v>
                </c:pt>
                <c:pt idx="13">
                  <c:v>3.4240000000000021E-7</c:v>
                </c:pt>
                <c:pt idx="14">
                  <c:v>3.4240000000000021E-7</c:v>
                </c:pt>
                <c:pt idx="15">
                  <c:v>3.4260000000000017E-7</c:v>
                </c:pt>
                <c:pt idx="16">
                  <c:v>3.4330000000000022E-7</c:v>
                </c:pt>
                <c:pt idx="17">
                  <c:v>3.4340000000000018E-7</c:v>
                </c:pt>
                <c:pt idx="18">
                  <c:v>3.4440000000000025E-7</c:v>
                </c:pt>
                <c:pt idx="19">
                  <c:v>3.4590000000000021E-7</c:v>
                </c:pt>
                <c:pt idx="20">
                  <c:v>3.4340000000000018E-7</c:v>
                </c:pt>
                <c:pt idx="21">
                  <c:v>3.4410000000000023E-7</c:v>
                </c:pt>
                <c:pt idx="22">
                  <c:v>3.4630000000000029E-7</c:v>
                </c:pt>
                <c:pt idx="23">
                  <c:v>3.472000000000002E-7</c:v>
                </c:pt>
                <c:pt idx="24">
                  <c:v>3.4810000000000021E-7</c:v>
                </c:pt>
                <c:pt idx="25">
                  <c:v>3.494000000000002E-7</c:v>
                </c:pt>
                <c:pt idx="26">
                  <c:v>3.4810000000000021E-7</c:v>
                </c:pt>
                <c:pt idx="27">
                  <c:v>3.4870000000000026E-7</c:v>
                </c:pt>
                <c:pt idx="28">
                  <c:v>3.550000000000002E-7</c:v>
                </c:pt>
                <c:pt idx="29">
                  <c:v>3.5540000000000023E-7</c:v>
                </c:pt>
                <c:pt idx="30">
                  <c:v>3.5630000000000025E-7</c:v>
                </c:pt>
                <c:pt idx="31">
                  <c:v>3.6140000000000026E-7</c:v>
                </c:pt>
                <c:pt idx="32">
                  <c:v>3.5680000000000023E-7</c:v>
                </c:pt>
                <c:pt idx="33">
                  <c:v>3.5850000000000025E-7</c:v>
                </c:pt>
                <c:pt idx="34">
                  <c:v>3.6070000000000026E-7</c:v>
                </c:pt>
                <c:pt idx="35">
                  <c:v>3.6240000000000033E-7</c:v>
                </c:pt>
                <c:pt idx="36">
                  <c:v>3.5770000000000025E-7</c:v>
                </c:pt>
                <c:pt idx="37">
                  <c:v>3.6140000000000026E-7</c:v>
                </c:pt>
                <c:pt idx="38">
                  <c:v>3.704000000000003E-7</c:v>
                </c:pt>
                <c:pt idx="39">
                  <c:v>3.6780000000000026E-7</c:v>
                </c:pt>
                <c:pt idx="40">
                  <c:v>3.6850000000000026E-7</c:v>
                </c:pt>
                <c:pt idx="41">
                  <c:v>3.747000000000003E-7</c:v>
                </c:pt>
                <c:pt idx="42">
                  <c:v>3.7350000000000021E-7</c:v>
                </c:pt>
                <c:pt idx="43">
                  <c:v>3.7620000000000026E-7</c:v>
                </c:pt>
                <c:pt idx="44">
                  <c:v>3.7880000000000035E-7</c:v>
                </c:pt>
                <c:pt idx="45">
                  <c:v>3.7800000000000034E-7</c:v>
                </c:pt>
                <c:pt idx="46">
                  <c:v>3.7790000000000023E-7</c:v>
                </c:pt>
                <c:pt idx="47">
                  <c:v>3.8330000000000021E-7</c:v>
                </c:pt>
                <c:pt idx="48">
                  <c:v>3.8440000000000029E-7</c:v>
                </c:pt>
                <c:pt idx="49">
                  <c:v>3.8580000000000024E-7</c:v>
                </c:pt>
                <c:pt idx="50">
                  <c:v>3.8570000000000028E-7</c:v>
                </c:pt>
                <c:pt idx="51">
                  <c:v>3.860000000000002E-7</c:v>
                </c:pt>
                <c:pt idx="52">
                  <c:v>3.8430000000000028E-7</c:v>
                </c:pt>
                <c:pt idx="53">
                  <c:v>3.8620000000000022E-7</c:v>
                </c:pt>
                <c:pt idx="54">
                  <c:v>3.8890000000000026E-7</c:v>
                </c:pt>
                <c:pt idx="55">
                  <c:v>3.8710000000000018E-7</c:v>
                </c:pt>
                <c:pt idx="56">
                  <c:v>3.8810000000000025E-7</c:v>
                </c:pt>
                <c:pt idx="57">
                  <c:v>3.8970000000000021E-7</c:v>
                </c:pt>
                <c:pt idx="58">
                  <c:v>3.8940000000000024E-7</c:v>
                </c:pt>
                <c:pt idx="59">
                  <c:v>3.8910000000000022E-7</c:v>
                </c:pt>
                <c:pt idx="60">
                  <c:v>3.9030000000000026E-7</c:v>
                </c:pt>
                <c:pt idx="61">
                  <c:v>3.9000000000000029E-7</c:v>
                </c:pt>
                <c:pt idx="62">
                  <c:v>3.9000000000000029E-7</c:v>
                </c:pt>
                <c:pt idx="63">
                  <c:v>3.9050000000000022E-7</c:v>
                </c:pt>
                <c:pt idx="64">
                  <c:v>3.9050000000000022E-7</c:v>
                </c:pt>
                <c:pt idx="65">
                  <c:v>3.9060000000000023E-7</c:v>
                </c:pt>
                <c:pt idx="66">
                  <c:v>3.908000000000003E-7</c:v>
                </c:pt>
                <c:pt idx="67">
                  <c:v>3.9100000000000021E-7</c:v>
                </c:pt>
                <c:pt idx="68">
                  <c:v>3.9090000000000025E-7</c:v>
                </c:pt>
                <c:pt idx="69">
                  <c:v>3.9100000000000021E-7</c:v>
                </c:pt>
                <c:pt idx="70">
                  <c:v>3.9130000000000023E-7</c:v>
                </c:pt>
                <c:pt idx="71">
                  <c:v>3.9120000000000017E-7</c:v>
                </c:pt>
                <c:pt idx="72">
                  <c:v>3.9130000000000023E-7</c:v>
                </c:pt>
                <c:pt idx="73">
                  <c:v>3.9190000000000022E-7</c:v>
                </c:pt>
                <c:pt idx="74">
                  <c:v>3.9220000000000024E-7</c:v>
                </c:pt>
                <c:pt idx="75">
                  <c:v>3.9380000000000026E-7</c:v>
                </c:pt>
                <c:pt idx="76">
                  <c:v>3.931000000000002E-7</c:v>
                </c:pt>
                <c:pt idx="77">
                  <c:v>3.9260000000000022E-7</c:v>
                </c:pt>
                <c:pt idx="78">
                  <c:v>3.9280000000000029E-7</c:v>
                </c:pt>
                <c:pt idx="79">
                  <c:v>3.9340000000000023E-7</c:v>
                </c:pt>
                <c:pt idx="80">
                  <c:v>3.9410000000000023E-7</c:v>
                </c:pt>
                <c:pt idx="81">
                  <c:v>3.951000000000002E-7</c:v>
                </c:pt>
                <c:pt idx="82">
                  <c:v>3.9750000000000022E-7</c:v>
                </c:pt>
                <c:pt idx="83">
                  <c:v>3.9840000000000034E-7</c:v>
                </c:pt>
                <c:pt idx="84">
                  <c:v>3.9830000000000033E-7</c:v>
                </c:pt>
                <c:pt idx="85">
                  <c:v>4.0010000000000025E-7</c:v>
                </c:pt>
                <c:pt idx="86">
                  <c:v>4.0640000000000015E-7</c:v>
                </c:pt>
                <c:pt idx="87">
                  <c:v>4.0320000000000033E-7</c:v>
                </c:pt>
                <c:pt idx="88">
                  <c:v>4.0580000000000021E-7</c:v>
                </c:pt>
                <c:pt idx="89">
                  <c:v>4.1629999999999999E-7</c:v>
                </c:pt>
                <c:pt idx="90">
                  <c:v>4.1470000000000019E-7</c:v>
                </c:pt>
                <c:pt idx="91">
                  <c:v>4.1540000000000013E-7</c:v>
                </c:pt>
                <c:pt idx="92">
                  <c:v>4.254000000000002E-7</c:v>
                </c:pt>
                <c:pt idx="93">
                  <c:v>4.2280000000000032E-7</c:v>
                </c:pt>
                <c:pt idx="94">
                  <c:v>4.2630000000000032E-7</c:v>
                </c:pt>
                <c:pt idx="95">
                  <c:v>4.2980000000000037E-7</c:v>
                </c:pt>
                <c:pt idx="96">
                  <c:v>4.3060000000000038E-7</c:v>
                </c:pt>
                <c:pt idx="97">
                  <c:v>4.3050000000000031E-7</c:v>
                </c:pt>
                <c:pt idx="98">
                  <c:v>4.3400000000000031E-7</c:v>
                </c:pt>
                <c:pt idx="99">
                  <c:v>4.3650000000000018E-7</c:v>
                </c:pt>
                <c:pt idx="100">
                  <c:v>4.3790000000000039E-7</c:v>
                </c:pt>
                <c:pt idx="101">
                  <c:v>4.381000000000003E-7</c:v>
                </c:pt>
                <c:pt idx="102">
                  <c:v>4.3880000000000025E-7</c:v>
                </c:pt>
                <c:pt idx="103">
                  <c:v>4.3950000000000014E-7</c:v>
                </c:pt>
                <c:pt idx="104">
                  <c:v>4.3950000000000014E-7</c:v>
                </c:pt>
                <c:pt idx="105">
                  <c:v>4.3980000000000022E-7</c:v>
                </c:pt>
                <c:pt idx="106">
                  <c:v>4.4000000000000039E-7</c:v>
                </c:pt>
                <c:pt idx="107">
                  <c:v>4.4010000000000035E-7</c:v>
                </c:pt>
                <c:pt idx="108">
                  <c:v>4.4090000000000035E-7</c:v>
                </c:pt>
                <c:pt idx="109">
                  <c:v>4.4080000000000029E-7</c:v>
                </c:pt>
                <c:pt idx="110">
                  <c:v>4.4190000000000038E-7</c:v>
                </c:pt>
                <c:pt idx="111">
                  <c:v>4.4290000000000029E-7</c:v>
                </c:pt>
                <c:pt idx="112">
                  <c:v>4.451000000000003E-7</c:v>
                </c:pt>
                <c:pt idx="113">
                  <c:v>4.458000000000003E-7</c:v>
                </c:pt>
                <c:pt idx="114">
                  <c:v>4.5290000000000025E-7</c:v>
                </c:pt>
                <c:pt idx="115">
                  <c:v>4.5830000000000039E-7</c:v>
                </c:pt>
                <c:pt idx="116">
                  <c:v>4.6150000000000021E-7</c:v>
                </c:pt>
                <c:pt idx="117">
                  <c:v>4.6830000000000024E-7</c:v>
                </c:pt>
                <c:pt idx="118">
                  <c:v>4.7700000000000058E-7</c:v>
                </c:pt>
                <c:pt idx="119">
                  <c:v>4.8080000000000023E-7</c:v>
                </c:pt>
                <c:pt idx="120">
                  <c:v>4.8430000000000028E-7</c:v>
                </c:pt>
                <c:pt idx="121">
                  <c:v>4.8700000000000027E-7</c:v>
                </c:pt>
                <c:pt idx="122">
                  <c:v>4.8760000000000042E-7</c:v>
                </c:pt>
                <c:pt idx="123">
                  <c:v>4.8820000000000036E-7</c:v>
                </c:pt>
                <c:pt idx="124">
                  <c:v>4.8910000000000032E-7</c:v>
                </c:pt>
                <c:pt idx="125">
                  <c:v>4.8940000000000024E-7</c:v>
                </c:pt>
                <c:pt idx="126">
                  <c:v>4.9290000000000029E-7</c:v>
                </c:pt>
                <c:pt idx="127">
                  <c:v>4.9360000000000045E-7</c:v>
                </c:pt>
                <c:pt idx="128">
                  <c:v>4.9950000000000047E-7</c:v>
                </c:pt>
                <c:pt idx="129">
                  <c:v>5.0370000000000036E-7</c:v>
                </c:pt>
                <c:pt idx="130">
                  <c:v>5.0910000000000034E-7</c:v>
                </c:pt>
                <c:pt idx="131">
                  <c:v>5.2120000000000041E-7</c:v>
                </c:pt>
                <c:pt idx="132">
                  <c:v>5.282000000000004E-7</c:v>
                </c:pt>
                <c:pt idx="133">
                  <c:v>5.3390000000000041E-7</c:v>
                </c:pt>
                <c:pt idx="134">
                  <c:v>5.3650000000000018E-7</c:v>
                </c:pt>
                <c:pt idx="135">
                  <c:v>5.3730000000000045E-7</c:v>
                </c:pt>
                <c:pt idx="136">
                  <c:v>5.3760000000000058E-7</c:v>
                </c:pt>
                <c:pt idx="137">
                  <c:v>5.3880000000000046E-7</c:v>
                </c:pt>
                <c:pt idx="138">
                  <c:v>5.4070000000000039E-7</c:v>
                </c:pt>
                <c:pt idx="139">
                  <c:v>5.4630000000000039E-7</c:v>
                </c:pt>
                <c:pt idx="140">
                  <c:v>5.6170000000000027E-7</c:v>
                </c:pt>
                <c:pt idx="141">
                  <c:v>5.7220000000000032E-7</c:v>
                </c:pt>
                <c:pt idx="142">
                  <c:v>5.7970000000000046E-7</c:v>
                </c:pt>
                <c:pt idx="143">
                  <c:v>5.8510000000000044E-7</c:v>
                </c:pt>
                <c:pt idx="144">
                  <c:v>5.8650000000000023E-7</c:v>
                </c:pt>
                <c:pt idx="145">
                  <c:v>5.8700000000000037E-7</c:v>
                </c:pt>
                <c:pt idx="146">
                  <c:v>5.901000000000005E-7</c:v>
                </c:pt>
                <c:pt idx="147">
                  <c:v>6.015000000000003E-7</c:v>
                </c:pt>
                <c:pt idx="148">
                  <c:v>6.1390000000000049E-7</c:v>
                </c:pt>
                <c:pt idx="149">
                  <c:v>6.282000000000005E-7</c:v>
                </c:pt>
                <c:pt idx="150">
                  <c:v>6.3480000000000058E-7</c:v>
                </c:pt>
                <c:pt idx="151">
                  <c:v>6.354000000000003E-7</c:v>
                </c:pt>
                <c:pt idx="152">
                  <c:v>6.380000000000005E-7</c:v>
                </c:pt>
                <c:pt idx="153">
                  <c:v>6.4880000000000057E-7</c:v>
                </c:pt>
                <c:pt idx="154">
                  <c:v>6.6320000000000049E-7</c:v>
                </c:pt>
                <c:pt idx="155">
                  <c:v>6.7940000000000043E-7</c:v>
                </c:pt>
                <c:pt idx="156">
                  <c:v>6.8480000000000041E-7</c:v>
                </c:pt>
                <c:pt idx="157">
                  <c:v>6.8850000000000037E-7</c:v>
                </c:pt>
                <c:pt idx="158">
                  <c:v>6.9740000000000051E-7</c:v>
                </c:pt>
                <c:pt idx="159">
                  <c:v>7.142000000000004E-7</c:v>
                </c:pt>
                <c:pt idx="160">
                  <c:v>7.3040000000000045E-7</c:v>
                </c:pt>
                <c:pt idx="161">
                  <c:v>7.3310000000000055E-7</c:v>
                </c:pt>
                <c:pt idx="162">
                  <c:v>7.3800000000000049E-7</c:v>
                </c:pt>
                <c:pt idx="163">
                  <c:v>7.5990000000000055E-7</c:v>
                </c:pt>
                <c:pt idx="164">
                  <c:v>7.774000000000006E-7</c:v>
                </c:pt>
                <c:pt idx="165">
                  <c:v>7.8190000000000051E-7</c:v>
                </c:pt>
                <c:pt idx="166">
                  <c:v>7.902000000000006E-7</c:v>
                </c:pt>
                <c:pt idx="167">
                  <c:v>8.1480000000000033E-7</c:v>
                </c:pt>
                <c:pt idx="168">
                  <c:v>8.2890000000000065E-7</c:v>
                </c:pt>
                <c:pt idx="169">
                  <c:v>8.3330000000000067E-7</c:v>
                </c:pt>
                <c:pt idx="170">
                  <c:v>8.5480000000000048E-7</c:v>
                </c:pt>
                <c:pt idx="171">
                  <c:v>8.7760000000000082E-7</c:v>
                </c:pt>
                <c:pt idx="172">
                  <c:v>8.8410000000000046E-7</c:v>
                </c:pt>
                <c:pt idx="173">
                  <c:v>9.0460000000000083E-7</c:v>
                </c:pt>
                <c:pt idx="174">
                  <c:v>9.2720000000000094E-7</c:v>
                </c:pt>
                <c:pt idx="175">
                  <c:v>9.3160000000000075E-7</c:v>
                </c:pt>
                <c:pt idx="176">
                  <c:v>9.6000000000000097E-7</c:v>
                </c:pt>
                <c:pt idx="177">
                  <c:v>9.7860000000000046E-7</c:v>
                </c:pt>
                <c:pt idx="178">
                  <c:v>9.9320000000000093E-7</c:v>
                </c:pt>
                <c:pt idx="179">
                  <c:v>1.0249999999999999E-6</c:v>
                </c:pt>
                <c:pt idx="180">
                  <c:v>1.0310000000000004E-6</c:v>
                </c:pt>
                <c:pt idx="181">
                  <c:v>1.0670000000000003E-6</c:v>
                </c:pt>
                <c:pt idx="182">
                  <c:v>1.0830000000000005E-6</c:v>
                </c:pt>
                <c:pt idx="183">
                  <c:v>1.1039999999999999E-6</c:v>
                </c:pt>
                <c:pt idx="184">
                  <c:v>1.1240000000000012E-6</c:v>
                </c:pt>
                <c:pt idx="185">
                  <c:v>1.1580000000000012E-6</c:v>
                </c:pt>
                <c:pt idx="186">
                  <c:v>1.1740000000000005E-6</c:v>
                </c:pt>
                <c:pt idx="187">
                  <c:v>1.2070000000000005E-6</c:v>
                </c:pt>
                <c:pt idx="188">
                  <c:v>1.2240000000000009E-6</c:v>
                </c:pt>
                <c:pt idx="189">
                  <c:v>1.2630000000000004E-6</c:v>
                </c:pt>
                <c:pt idx="190">
                  <c:v>1.2780000000000009E-6</c:v>
                </c:pt>
                <c:pt idx="191">
                  <c:v>1.3180000000000006E-6</c:v>
                </c:pt>
                <c:pt idx="192">
                  <c:v>1.3440000000000012E-6</c:v>
                </c:pt>
                <c:pt idx="193">
                  <c:v>1.3700000000000013E-6</c:v>
                </c:pt>
                <c:pt idx="194">
                  <c:v>1.4110000000000003E-6</c:v>
                </c:pt>
                <c:pt idx="195">
                  <c:v>1.4410000000000005E-6</c:v>
                </c:pt>
                <c:pt idx="196">
                  <c:v>1.4840000000000005E-6</c:v>
                </c:pt>
                <c:pt idx="197">
                  <c:v>1.5230000000000009E-6</c:v>
                </c:pt>
                <c:pt idx="198">
                  <c:v>1.5630000000000007E-6</c:v>
                </c:pt>
                <c:pt idx="199">
                  <c:v>1.603000000000001E-6</c:v>
                </c:pt>
                <c:pt idx="200">
                  <c:v>1.6330000000000009E-6</c:v>
                </c:pt>
                <c:pt idx="201">
                  <c:v>1.6750000000000013E-6</c:v>
                </c:pt>
                <c:pt idx="202">
                  <c:v>1.7130000000000006E-6</c:v>
                </c:pt>
                <c:pt idx="203">
                  <c:v>1.7580000000000008E-6</c:v>
                </c:pt>
                <c:pt idx="204">
                  <c:v>1.8020000000000013E-6</c:v>
                </c:pt>
                <c:pt idx="205">
                  <c:v>1.8440000000000013E-6</c:v>
                </c:pt>
                <c:pt idx="206">
                  <c:v>1.8850000000000012E-6</c:v>
                </c:pt>
                <c:pt idx="207">
                  <c:v>1.9290000000000009E-6</c:v>
                </c:pt>
                <c:pt idx="208">
                  <c:v>1.9750000000000014E-6</c:v>
                </c:pt>
                <c:pt idx="209">
                  <c:v>2.020000000000001E-6</c:v>
                </c:pt>
                <c:pt idx="210">
                  <c:v>2.0740000000000008E-6</c:v>
                </c:pt>
                <c:pt idx="211">
                  <c:v>2.123000000000002E-6</c:v>
                </c:pt>
                <c:pt idx="212">
                  <c:v>2.1740000000000015E-6</c:v>
                </c:pt>
                <c:pt idx="213">
                  <c:v>2.2240000000000019E-6</c:v>
                </c:pt>
                <c:pt idx="214">
                  <c:v>2.2850000000000018E-6</c:v>
                </c:pt>
                <c:pt idx="215">
                  <c:v>2.3370000000000007E-6</c:v>
                </c:pt>
                <c:pt idx="216">
                  <c:v>2.3900000000000008E-6</c:v>
                </c:pt>
                <c:pt idx="217">
                  <c:v>2.4520000000000008E-6</c:v>
                </c:pt>
                <c:pt idx="218">
                  <c:v>2.5070000000000016E-6</c:v>
                </c:pt>
                <c:pt idx="219">
                  <c:v>2.5670000000000019E-6</c:v>
                </c:pt>
                <c:pt idx="220">
                  <c:v>2.6280000000000018E-6</c:v>
                </c:pt>
                <c:pt idx="221">
                  <c:v>2.688000000000002E-6</c:v>
                </c:pt>
                <c:pt idx="222">
                  <c:v>2.7510000000000017E-6</c:v>
                </c:pt>
                <c:pt idx="223">
                  <c:v>2.8140000000000009E-6</c:v>
                </c:pt>
                <c:pt idx="224">
                  <c:v>2.8810000000000017E-6</c:v>
                </c:pt>
                <c:pt idx="225">
                  <c:v>2.947000000000002E-6</c:v>
                </c:pt>
                <c:pt idx="226">
                  <c:v>3.020000000000002E-6</c:v>
                </c:pt>
                <c:pt idx="227">
                  <c:v>3.0950000000000017E-6</c:v>
                </c:pt>
                <c:pt idx="228">
                  <c:v>3.1640000000000027E-6</c:v>
                </c:pt>
                <c:pt idx="229">
                  <c:v>3.2430000000000027E-6</c:v>
                </c:pt>
                <c:pt idx="230">
                  <c:v>3.3150000000000009E-6</c:v>
                </c:pt>
                <c:pt idx="231">
                  <c:v>3.3880000000000021E-6</c:v>
                </c:pt>
                <c:pt idx="232">
                  <c:v>3.4610000000000021E-6</c:v>
                </c:pt>
                <c:pt idx="233">
                  <c:v>3.544000000000002E-6</c:v>
                </c:pt>
                <c:pt idx="234">
                  <c:v>3.6230000000000024E-6</c:v>
                </c:pt>
                <c:pt idx="235">
                  <c:v>3.702000000000002E-6</c:v>
                </c:pt>
                <c:pt idx="236">
                  <c:v>3.7860000000000024E-6</c:v>
                </c:pt>
                <c:pt idx="237">
                  <c:v>3.8690000000000023E-6</c:v>
                </c:pt>
                <c:pt idx="238">
                  <c:v>3.9460000000000017E-6</c:v>
                </c:pt>
                <c:pt idx="239">
                  <c:v>4.0330000000000036E-6</c:v>
                </c:pt>
                <c:pt idx="240">
                  <c:v>4.1189999999999999E-6</c:v>
                </c:pt>
                <c:pt idx="241">
                  <c:v>4.2060000000000034E-6</c:v>
                </c:pt>
                <c:pt idx="242">
                  <c:v>4.2850000000000022E-6</c:v>
                </c:pt>
                <c:pt idx="243">
                  <c:v>4.3770000000000032E-6</c:v>
                </c:pt>
                <c:pt idx="244">
                  <c:v>4.4690000000000024E-6</c:v>
                </c:pt>
                <c:pt idx="245">
                  <c:v>4.5610000000000034E-6</c:v>
                </c:pt>
                <c:pt idx="246">
                  <c:v>4.6690000000000022E-6</c:v>
                </c:pt>
                <c:pt idx="247">
                  <c:v>4.762000000000002E-6</c:v>
                </c:pt>
                <c:pt idx="248">
                  <c:v>4.8590000000000021E-6</c:v>
                </c:pt>
                <c:pt idx="249">
                  <c:v>4.9570000000000035E-6</c:v>
                </c:pt>
                <c:pt idx="250">
                  <c:v>5.0520000000000018E-6</c:v>
                </c:pt>
                <c:pt idx="251">
                  <c:v>5.1450000000000024E-6</c:v>
                </c:pt>
                <c:pt idx="252">
                  <c:v>5.2480000000000038E-6</c:v>
                </c:pt>
                <c:pt idx="253">
                  <c:v>5.3480000000000037E-6</c:v>
                </c:pt>
                <c:pt idx="254">
                  <c:v>5.4480000000000036E-6</c:v>
                </c:pt>
                <c:pt idx="255">
                  <c:v>5.5490000000000031E-6</c:v>
                </c:pt>
                <c:pt idx="256">
                  <c:v>5.6500000000000027E-6</c:v>
                </c:pt>
                <c:pt idx="257">
                  <c:v>5.753000000000004E-6</c:v>
                </c:pt>
                <c:pt idx="258">
                  <c:v>5.8500000000000033E-6</c:v>
                </c:pt>
                <c:pt idx="259">
                  <c:v>5.9560000000000053E-6</c:v>
                </c:pt>
                <c:pt idx="260">
                  <c:v>6.0620000000000023E-6</c:v>
                </c:pt>
                <c:pt idx="261">
                  <c:v>6.1690000000000023E-6</c:v>
                </c:pt>
                <c:pt idx="262">
                  <c:v>6.2790000000000054E-6</c:v>
                </c:pt>
                <c:pt idx="263">
                  <c:v>6.3850000000000024E-6</c:v>
                </c:pt>
                <c:pt idx="264">
                  <c:v>6.4910000000000053E-6</c:v>
                </c:pt>
                <c:pt idx="265">
                  <c:v>6.6040000000000032E-6</c:v>
                </c:pt>
                <c:pt idx="266">
                  <c:v>6.7140000000000038E-6</c:v>
                </c:pt>
                <c:pt idx="267">
                  <c:v>6.8170000000000035E-6</c:v>
                </c:pt>
                <c:pt idx="268">
                  <c:v>6.9350000000000048E-6</c:v>
                </c:pt>
                <c:pt idx="269">
                  <c:v>7.0490000000000048E-6</c:v>
                </c:pt>
                <c:pt idx="270">
                  <c:v>7.1600000000000034E-6</c:v>
                </c:pt>
                <c:pt idx="271">
                  <c:v>7.2750000000000049E-6</c:v>
                </c:pt>
                <c:pt idx="272">
                  <c:v>7.3920000000000039E-6</c:v>
                </c:pt>
                <c:pt idx="273">
                  <c:v>7.5040000000000039E-6</c:v>
                </c:pt>
                <c:pt idx="274">
                  <c:v>7.6170000000000035E-6</c:v>
                </c:pt>
                <c:pt idx="275">
                  <c:v>7.7450000000000029E-6</c:v>
                </c:pt>
                <c:pt idx="276">
                  <c:v>7.8710000000000048E-6</c:v>
                </c:pt>
                <c:pt idx="277">
                  <c:v>7.9890000000000043E-6</c:v>
                </c:pt>
                <c:pt idx="278">
                  <c:v>8.1130000000000035E-6</c:v>
                </c:pt>
                <c:pt idx="279">
                  <c:v>8.235000000000005E-6</c:v>
                </c:pt>
                <c:pt idx="280">
                  <c:v>8.3640000000000084E-6</c:v>
                </c:pt>
                <c:pt idx="281">
                  <c:v>8.4840000000000038E-6</c:v>
                </c:pt>
                <c:pt idx="282">
                  <c:v>8.6060000000000054E-6</c:v>
                </c:pt>
                <c:pt idx="283">
                  <c:v>8.7230000000000061E-6</c:v>
                </c:pt>
                <c:pt idx="284">
                  <c:v>8.8470000000000053E-6</c:v>
                </c:pt>
                <c:pt idx="285">
                  <c:v>8.9710000000000061E-6</c:v>
                </c:pt>
                <c:pt idx="286">
                  <c:v>9.0970000000000062E-6</c:v>
                </c:pt>
                <c:pt idx="287">
                  <c:v>9.2190000000000044E-6</c:v>
                </c:pt>
                <c:pt idx="288">
                  <c:v>9.3530000000000102E-6</c:v>
                </c:pt>
                <c:pt idx="289">
                  <c:v>9.4770000000000094E-6</c:v>
                </c:pt>
                <c:pt idx="290">
                  <c:v>9.6000000000000063E-6</c:v>
                </c:pt>
                <c:pt idx="291">
                  <c:v>9.7290000000000063E-6</c:v>
                </c:pt>
                <c:pt idx="292">
                  <c:v>9.8510000000000095E-6</c:v>
                </c:pt>
                <c:pt idx="293">
                  <c:v>9.9760000000000075E-6</c:v>
                </c:pt>
                <c:pt idx="294">
                  <c:v>1.0100000000000005E-5</c:v>
                </c:pt>
                <c:pt idx="295">
                  <c:v>1.0230000000000004E-5</c:v>
                </c:pt>
                <c:pt idx="296">
                  <c:v>1.0349999999999999E-5</c:v>
                </c:pt>
                <c:pt idx="297">
                  <c:v>1.0470000000000001E-5</c:v>
                </c:pt>
                <c:pt idx="298">
                  <c:v>1.0600000000000009E-5</c:v>
                </c:pt>
                <c:pt idx="299">
                  <c:v>1.0720000000000007E-5</c:v>
                </c:pt>
                <c:pt idx="300">
                  <c:v>1.0850000000000003E-5</c:v>
                </c:pt>
                <c:pt idx="301">
                  <c:v>1.1000000000000006E-5</c:v>
                </c:pt>
                <c:pt idx="302">
                  <c:v>1.1120000000000009E-5</c:v>
                </c:pt>
                <c:pt idx="303">
                  <c:v>1.1240000000000009E-5</c:v>
                </c:pt>
                <c:pt idx="304">
                  <c:v>1.1370000000000005E-5</c:v>
                </c:pt>
                <c:pt idx="305">
                  <c:v>1.1490000000000005E-5</c:v>
                </c:pt>
                <c:pt idx="306">
                  <c:v>1.1610000000000007E-5</c:v>
                </c:pt>
                <c:pt idx="307">
                  <c:v>1.1740000000000004E-5</c:v>
                </c:pt>
                <c:pt idx="308">
                  <c:v>1.1850000000000007E-5</c:v>
                </c:pt>
                <c:pt idx="309">
                  <c:v>1.1970000000000009E-5</c:v>
                </c:pt>
                <c:pt idx="310">
                  <c:v>1.2089999999999999E-5</c:v>
                </c:pt>
                <c:pt idx="311">
                  <c:v>1.2200000000000005E-5</c:v>
                </c:pt>
                <c:pt idx="312">
                  <c:v>1.2310000000000004E-5</c:v>
                </c:pt>
                <c:pt idx="313">
                  <c:v>1.2439999999999999E-5</c:v>
                </c:pt>
                <c:pt idx="314">
                  <c:v>1.2550000000000005E-5</c:v>
                </c:pt>
                <c:pt idx="315">
                  <c:v>1.2660000000000008E-5</c:v>
                </c:pt>
                <c:pt idx="316">
                  <c:v>1.2770000000000005E-5</c:v>
                </c:pt>
                <c:pt idx="317">
                  <c:v>1.2870000000000006E-5</c:v>
                </c:pt>
                <c:pt idx="318">
                  <c:v>1.2970000000000003E-5</c:v>
                </c:pt>
                <c:pt idx="319">
                  <c:v>1.3070000000000007E-5</c:v>
                </c:pt>
                <c:pt idx="320">
                  <c:v>1.3170000000000003E-5</c:v>
                </c:pt>
                <c:pt idx="321">
                  <c:v>1.3260000000000009E-5</c:v>
                </c:pt>
                <c:pt idx="322">
                  <c:v>1.3350000000000003E-5</c:v>
                </c:pt>
                <c:pt idx="323">
                  <c:v>1.3450000000000005E-5</c:v>
                </c:pt>
                <c:pt idx="324">
                  <c:v>1.3530000000000004E-5</c:v>
                </c:pt>
                <c:pt idx="325">
                  <c:v>1.3620000000000009E-5</c:v>
                </c:pt>
                <c:pt idx="326">
                  <c:v>1.3700000000000004E-5</c:v>
                </c:pt>
                <c:pt idx="327">
                  <c:v>1.3790000000000007E-5</c:v>
                </c:pt>
                <c:pt idx="328">
                  <c:v>1.3860000000000005E-5</c:v>
                </c:pt>
                <c:pt idx="329">
                  <c:v>1.3940000000000009E-5</c:v>
                </c:pt>
                <c:pt idx="330">
                  <c:v>1.4020000000000005E-5</c:v>
                </c:pt>
                <c:pt idx="331">
                  <c:v>1.4100000000000007E-5</c:v>
                </c:pt>
                <c:pt idx="332">
                  <c:v>1.4160000000000005E-5</c:v>
                </c:pt>
                <c:pt idx="333">
                  <c:v>1.4209999999999999E-5</c:v>
                </c:pt>
                <c:pt idx="334">
                  <c:v>1.4270000000000004E-5</c:v>
                </c:pt>
                <c:pt idx="335">
                  <c:v>1.4320000000000009E-5</c:v>
                </c:pt>
                <c:pt idx="336">
                  <c:v>1.4370000000000005E-5</c:v>
                </c:pt>
                <c:pt idx="337">
                  <c:v>1.4410000000000003E-5</c:v>
                </c:pt>
                <c:pt idx="338">
                  <c:v>1.4450000000000004E-5</c:v>
                </c:pt>
                <c:pt idx="339">
                  <c:v>1.4490000000000005E-5</c:v>
                </c:pt>
                <c:pt idx="340">
                  <c:v>1.4510000000000005E-5</c:v>
                </c:pt>
                <c:pt idx="341">
                  <c:v>1.4550000000000005E-5</c:v>
                </c:pt>
                <c:pt idx="342">
                  <c:v>1.4560000000000006E-5</c:v>
                </c:pt>
                <c:pt idx="343">
                  <c:v>1.4579999999999999E-5</c:v>
                </c:pt>
                <c:pt idx="344">
                  <c:v>1.4600000000000008E-5</c:v>
                </c:pt>
                <c:pt idx="345">
                  <c:v>1.4610000000000004E-5</c:v>
                </c:pt>
                <c:pt idx="346">
                  <c:v>1.4610000000000004E-5</c:v>
                </c:pt>
                <c:pt idx="347">
                  <c:v>1.4610000000000004E-5</c:v>
                </c:pt>
                <c:pt idx="348">
                  <c:v>1.4610000000000004E-5</c:v>
                </c:pt>
                <c:pt idx="349">
                  <c:v>1.4610000000000004E-5</c:v>
                </c:pt>
                <c:pt idx="350">
                  <c:v>1.4600000000000008E-5</c:v>
                </c:pt>
                <c:pt idx="351">
                  <c:v>1.4579999999999999E-5</c:v>
                </c:pt>
                <c:pt idx="352">
                  <c:v>1.4560000000000006E-5</c:v>
                </c:pt>
                <c:pt idx="353">
                  <c:v>1.4550000000000005E-5</c:v>
                </c:pt>
                <c:pt idx="354">
                  <c:v>1.4510000000000005E-5</c:v>
                </c:pt>
                <c:pt idx="355">
                  <c:v>1.4500000000000005E-5</c:v>
                </c:pt>
                <c:pt idx="356">
                  <c:v>1.4460000000000007E-5</c:v>
                </c:pt>
                <c:pt idx="357">
                  <c:v>1.4419999999999999E-5</c:v>
                </c:pt>
                <c:pt idx="358">
                  <c:v>1.4380000000000006E-5</c:v>
                </c:pt>
                <c:pt idx="359">
                  <c:v>1.4340000000000005E-5</c:v>
                </c:pt>
                <c:pt idx="360">
                  <c:v>1.4290000000000004E-5</c:v>
                </c:pt>
                <c:pt idx="361">
                  <c:v>1.4250000000000004E-5</c:v>
                </c:pt>
                <c:pt idx="362">
                  <c:v>1.4190000000000001E-5</c:v>
                </c:pt>
                <c:pt idx="363">
                  <c:v>1.4130000000000004E-5</c:v>
                </c:pt>
                <c:pt idx="364">
                  <c:v>1.4080000000000006E-5</c:v>
                </c:pt>
                <c:pt idx="365">
                  <c:v>1.4020000000000005E-5</c:v>
                </c:pt>
                <c:pt idx="366">
                  <c:v>1.3950000000000009E-5</c:v>
                </c:pt>
                <c:pt idx="367">
                  <c:v>1.3880000000000004E-5</c:v>
                </c:pt>
                <c:pt idx="368">
                  <c:v>1.382000000000001E-5</c:v>
                </c:pt>
                <c:pt idx="369">
                  <c:v>1.3750000000000009E-5</c:v>
                </c:pt>
                <c:pt idx="370">
                  <c:v>1.3680000000000005E-5</c:v>
                </c:pt>
                <c:pt idx="371">
                  <c:v>1.3620000000000009E-5</c:v>
                </c:pt>
                <c:pt idx="372">
                  <c:v>1.3550000000000007E-5</c:v>
                </c:pt>
                <c:pt idx="373">
                  <c:v>1.348000000000001E-5</c:v>
                </c:pt>
                <c:pt idx="374">
                  <c:v>1.3410000000000007E-5</c:v>
                </c:pt>
                <c:pt idx="375">
                  <c:v>1.3330000000000003E-5</c:v>
                </c:pt>
                <c:pt idx="376">
                  <c:v>1.3260000000000009E-5</c:v>
                </c:pt>
                <c:pt idx="377">
                  <c:v>1.3190000000000006E-5</c:v>
                </c:pt>
                <c:pt idx="378">
                  <c:v>1.3110000000000005E-5</c:v>
                </c:pt>
                <c:pt idx="379">
                  <c:v>1.3040000000000009E-5</c:v>
                </c:pt>
                <c:pt idx="380">
                  <c:v>1.2970000000000003E-5</c:v>
                </c:pt>
                <c:pt idx="381">
                  <c:v>1.2890000000000007E-5</c:v>
                </c:pt>
                <c:pt idx="382">
                  <c:v>1.2819999999999999E-5</c:v>
                </c:pt>
                <c:pt idx="383">
                  <c:v>1.2750000000000005E-5</c:v>
                </c:pt>
                <c:pt idx="384">
                  <c:v>1.2680000000000007E-5</c:v>
                </c:pt>
                <c:pt idx="385">
                  <c:v>1.2590000000000005E-5</c:v>
                </c:pt>
                <c:pt idx="386">
                  <c:v>1.2520000000000007E-5</c:v>
                </c:pt>
                <c:pt idx="387">
                  <c:v>1.2449999999999999E-5</c:v>
                </c:pt>
                <c:pt idx="388">
                  <c:v>1.2370000000000005E-5</c:v>
                </c:pt>
                <c:pt idx="389">
                  <c:v>1.2289999999999999E-5</c:v>
                </c:pt>
                <c:pt idx="390">
                  <c:v>1.2220000000000005E-5</c:v>
                </c:pt>
                <c:pt idx="391">
                  <c:v>1.2150000000000004E-5</c:v>
                </c:pt>
                <c:pt idx="392">
                  <c:v>1.2080000000000005E-5</c:v>
                </c:pt>
                <c:pt idx="393">
                  <c:v>1.2020000000000007E-5</c:v>
                </c:pt>
                <c:pt idx="394">
                  <c:v>1.1940000000000004E-5</c:v>
                </c:pt>
                <c:pt idx="395">
                  <c:v>1.1870000000000007E-5</c:v>
                </c:pt>
                <c:pt idx="396">
                  <c:v>1.1810000000000009E-5</c:v>
                </c:pt>
                <c:pt idx="397">
                  <c:v>1.1740000000000004E-5</c:v>
                </c:pt>
                <c:pt idx="398">
                  <c:v>1.1680000000000008E-5</c:v>
                </c:pt>
                <c:pt idx="399">
                  <c:v>1.1620000000000009E-5</c:v>
                </c:pt>
                <c:pt idx="400">
                  <c:v>1.1550000000000006E-5</c:v>
                </c:pt>
                <c:pt idx="401">
                  <c:v>1.1490000000000005E-5</c:v>
                </c:pt>
                <c:pt idx="402">
                  <c:v>1.1430000000000007E-5</c:v>
                </c:pt>
                <c:pt idx="403">
                  <c:v>1.1370000000000005E-5</c:v>
                </c:pt>
                <c:pt idx="404">
                  <c:v>1.1300000000000009E-5</c:v>
                </c:pt>
                <c:pt idx="405">
                  <c:v>1.1250000000000006E-5</c:v>
                </c:pt>
                <c:pt idx="406">
                  <c:v>1.1190000000000005E-5</c:v>
                </c:pt>
                <c:pt idx="407">
                  <c:v>1.1130000000000007E-5</c:v>
                </c:pt>
                <c:pt idx="408">
                  <c:v>1.1080000000000009E-5</c:v>
                </c:pt>
                <c:pt idx="409">
                  <c:v>1.1020000000000008E-5</c:v>
                </c:pt>
                <c:pt idx="410">
                  <c:v>1.0960000000000007E-5</c:v>
                </c:pt>
                <c:pt idx="411">
                  <c:v>1.0910000000000006E-5</c:v>
                </c:pt>
                <c:pt idx="412">
                  <c:v>1.0840000000000006E-5</c:v>
                </c:pt>
                <c:pt idx="413">
                  <c:v>1.0790000000000005E-5</c:v>
                </c:pt>
                <c:pt idx="414">
                  <c:v>1.0740000000000007E-5</c:v>
                </c:pt>
                <c:pt idx="415">
                  <c:v>1.0690000000000003E-5</c:v>
                </c:pt>
                <c:pt idx="416">
                  <c:v>1.0640000000000007E-5</c:v>
                </c:pt>
                <c:pt idx="417">
                  <c:v>1.0590000000000005E-5</c:v>
                </c:pt>
                <c:pt idx="418">
                  <c:v>1.0540000000000008E-5</c:v>
                </c:pt>
                <c:pt idx="419">
                  <c:v>1.0499999999999999E-5</c:v>
                </c:pt>
                <c:pt idx="420">
                  <c:v>1.0450000000000005E-5</c:v>
                </c:pt>
                <c:pt idx="421">
                  <c:v>1.0400000000000007E-5</c:v>
                </c:pt>
                <c:pt idx="422">
                  <c:v>1.0360000000000006E-5</c:v>
                </c:pt>
                <c:pt idx="423">
                  <c:v>1.0310000000000001E-5</c:v>
                </c:pt>
                <c:pt idx="424">
                  <c:v>1.0260000000000005E-5</c:v>
                </c:pt>
                <c:pt idx="425">
                  <c:v>1.0220000000000007E-5</c:v>
                </c:pt>
                <c:pt idx="426">
                  <c:v>1.0180000000000006E-5</c:v>
                </c:pt>
                <c:pt idx="427">
                  <c:v>1.0139999999999998E-5</c:v>
                </c:pt>
                <c:pt idx="428">
                  <c:v>1.0110000000000001E-5</c:v>
                </c:pt>
                <c:pt idx="429">
                  <c:v>1.0060000000000007E-5</c:v>
                </c:pt>
                <c:pt idx="430">
                  <c:v>1.0020000000000006E-5</c:v>
                </c:pt>
                <c:pt idx="431">
                  <c:v>9.979000000000009E-6</c:v>
                </c:pt>
                <c:pt idx="432">
                  <c:v>9.9460000000000061E-6</c:v>
                </c:pt>
                <c:pt idx="433">
                  <c:v>9.9130000000000083E-6</c:v>
                </c:pt>
                <c:pt idx="434">
                  <c:v>9.8700000000000071E-6</c:v>
                </c:pt>
                <c:pt idx="435">
                  <c:v>9.833000000000009E-6</c:v>
                </c:pt>
                <c:pt idx="436">
                  <c:v>9.7980000000000034E-6</c:v>
                </c:pt>
                <c:pt idx="437">
                  <c:v>9.7670000000000083E-6</c:v>
                </c:pt>
                <c:pt idx="438">
                  <c:v>9.7260000000000065E-6</c:v>
                </c:pt>
                <c:pt idx="439">
                  <c:v>9.6900000000000038E-6</c:v>
                </c:pt>
                <c:pt idx="440">
                  <c:v>9.6660000000000071E-6</c:v>
                </c:pt>
                <c:pt idx="441">
                  <c:v>9.6270000000000063E-6</c:v>
                </c:pt>
                <c:pt idx="442">
                  <c:v>9.5910000000000052E-6</c:v>
                </c:pt>
                <c:pt idx="443">
                  <c:v>9.5700000000000083E-6</c:v>
                </c:pt>
                <c:pt idx="444">
                  <c:v>9.5300000000000053E-6</c:v>
                </c:pt>
                <c:pt idx="445">
                  <c:v>9.5040000000000042E-6</c:v>
                </c:pt>
                <c:pt idx="446">
                  <c:v>9.4720000000000103E-6</c:v>
                </c:pt>
                <c:pt idx="447">
                  <c:v>9.4340000000000083E-6</c:v>
                </c:pt>
                <c:pt idx="448">
                  <c:v>9.4120000000000075E-6</c:v>
                </c:pt>
                <c:pt idx="449">
                  <c:v>9.3810000000000089E-6</c:v>
                </c:pt>
                <c:pt idx="450">
                  <c:v>9.3490000000000065E-6</c:v>
                </c:pt>
                <c:pt idx="451">
                  <c:v>9.3290000000000067E-6</c:v>
                </c:pt>
                <c:pt idx="452">
                  <c:v>9.2890000000000037E-6</c:v>
                </c:pt>
                <c:pt idx="453">
                  <c:v>9.2670000000000063E-6</c:v>
                </c:pt>
                <c:pt idx="454">
                  <c:v>9.2360000000000061E-6</c:v>
                </c:pt>
                <c:pt idx="455">
                  <c:v>9.2070000000000035E-6</c:v>
                </c:pt>
                <c:pt idx="456">
                  <c:v>9.1840000000000039E-6</c:v>
                </c:pt>
                <c:pt idx="457">
                  <c:v>9.1560000000000069E-6</c:v>
                </c:pt>
                <c:pt idx="458">
                  <c:v>9.1360000000000037E-6</c:v>
                </c:pt>
                <c:pt idx="459">
                  <c:v>9.102000000000007E-6</c:v>
                </c:pt>
                <c:pt idx="460">
                  <c:v>9.0870000000000063E-6</c:v>
                </c:pt>
                <c:pt idx="461">
                  <c:v>9.0560000000000095E-6</c:v>
                </c:pt>
                <c:pt idx="462">
                  <c:v>9.0370000000000034E-6</c:v>
                </c:pt>
                <c:pt idx="463">
                  <c:v>9.0090000000000064E-6</c:v>
                </c:pt>
                <c:pt idx="464">
                  <c:v>8.9900000000000071E-6</c:v>
                </c:pt>
                <c:pt idx="465">
                  <c:v>8.9680000000000063E-6</c:v>
                </c:pt>
                <c:pt idx="466">
                  <c:v>8.9420000000000069E-6</c:v>
                </c:pt>
                <c:pt idx="467">
                  <c:v>8.9280000000000067E-6</c:v>
                </c:pt>
                <c:pt idx="468">
                  <c:v>8.8940000000000084E-6</c:v>
                </c:pt>
                <c:pt idx="469">
                  <c:v>8.8880000000000071E-6</c:v>
                </c:pt>
                <c:pt idx="470">
                  <c:v>8.8550000000000126E-6</c:v>
                </c:pt>
                <c:pt idx="471">
                  <c:v>8.841000000000004E-6</c:v>
                </c:pt>
                <c:pt idx="472">
                  <c:v>8.8100000000000071E-6</c:v>
                </c:pt>
                <c:pt idx="473">
                  <c:v>8.7950000000000064E-6</c:v>
                </c:pt>
                <c:pt idx="474">
                  <c:v>8.7820000000000084E-6</c:v>
                </c:pt>
                <c:pt idx="475">
                  <c:v>8.7510000000000065E-6</c:v>
                </c:pt>
                <c:pt idx="476">
                  <c:v>8.7440000000000047E-6</c:v>
                </c:pt>
                <c:pt idx="477">
                  <c:v>8.7170000000000048E-6</c:v>
                </c:pt>
                <c:pt idx="478">
                  <c:v>8.6980000000000038E-6</c:v>
                </c:pt>
                <c:pt idx="479">
                  <c:v>8.6910000000000037E-6</c:v>
                </c:pt>
                <c:pt idx="480">
                  <c:v>8.6600000000000069E-6</c:v>
                </c:pt>
                <c:pt idx="481">
                  <c:v>8.6480000000000026E-6</c:v>
                </c:pt>
                <c:pt idx="482">
                  <c:v>8.6340000000000007E-6</c:v>
                </c:pt>
                <c:pt idx="483">
                  <c:v>8.6050000000000066E-6</c:v>
                </c:pt>
                <c:pt idx="484">
                  <c:v>8.6000000000000041E-6</c:v>
                </c:pt>
                <c:pt idx="485">
                  <c:v>8.5880000000000049E-6</c:v>
                </c:pt>
                <c:pt idx="486">
                  <c:v>8.5580000000000068E-6</c:v>
                </c:pt>
                <c:pt idx="487">
                  <c:v>8.5500000000000045E-6</c:v>
                </c:pt>
                <c:pt idx="488">
                  <c:v>8.5350000000000055E-6</c:v>
                </c:pt>
                <c:pt idx="489">
                  <c:v>8.5090000000000044E-6</c:v>
                </c:pt>
                <c:pt idx="490">
                  <c:v>8.5010000000000038E-6</c:v>
                </c:pt>
                <c:pt idx="491">
                  <c:v>8.4910000000000039E-6</c:v>
                </c:pt>
                <c:pt idx="492">
                  <c:v>8.4660000000000084E-6</c:v>
                </c:pt>
                <c:pt idx="493">
                  <c:v>8.453000000000007E-6</c:v>
                </c:pt>
                <c:pt idx="494">
                  <c:v>8.4480000000000028E-6</c:v>
                </c:pt>
                <c:pt idx="495">
                  <c:v>8.4270000000000042E-6</c:v>
                </c:pt>
                <c:pt idx="496">
                  <c:v>8.4070000000000061E-6</c:v>
                </c:pt>
                <c:pt idx="497">
                  <c:v>8.4030000000000075E-6</c:v>
                </c:pt>
                <c:pt idx="498">
                  <c:v>8.3920000000000071E-6</c:v>
                </c:pt>
                <c:pt idx="499">
                  <c:v>8.3690000000000075E-6</c:v>
                </c:pt>
                <c:pt idx="500">
                  <c:v>8.3560000000000094E-6</c:v>
                </c:pt>
                <c:pt idx="501">
                  <c:v>8.3530000000000096E-6</c:v>
                </c:pt>
                <c:pt idx="502">
                  <c:v>8.3390000000000044E-6</c:v>
                </c:pt>
                <c:pt idx="503">
                  <c:v>8.3150000000000076E-6</c:v>
                </c:pt>
                <c:pt idx="504">
                  <c:v>8.3060000000000065E-6</c:v>
                </c:pt>
                <c:pt idx="505">
                  <c:v>8.3040000000000072E-6</c:v>
                </c:pt>
                <c:pt idx="506">
                  <c:v>8.2880000000000026E-6</c:v>
                </c:pt>
                <c:pt idx="507">
                  <c:v>8.2630000000000037E-6</c:v>
                </c:pt>
                <c:pt idx="508">
                  <c:v>8.2580000000000046E-6</c:v>
                </c:pt>
                <c:pt idx="509">
                  <c:v>8.2570000000000041E-6</c:v>
                </c:pt>
                <c:pt idx="510">
                  <c:v>8.2470000000000008E-6</c:v>
                </c:pt>
                <c:pt idx="511">
                  <c:v>8.2270000000000027E-6</c:v>
                </c:pt>
                <c:pt idx="512">
                  <c:v>8.2120000000000037E-6</c:v>
                </c:pt>
                <c:pt idx="513">
                  <c:v>8.2080000000000034E-6</c:v>
                </c:pt>
                <c:pt idx="514">
                  <c:v>8.2060000000000041E-6</c:v>
                </c:pt>
                <c:pt idx="515">
                  <c:v>8.1960000000000042E-6</c:v>
                </c:pt>
                <c:pt idx="516">
                  <c:v>8.1730000000000063E-6</c:v>
                </c:pt>
                <c:pt idx="517">
                  <c:v>8.1620000000000076E-6</c:v>
                </c:pt>
                <c:pt idx="518">
                  <c:v>8.1600000000000083E-6</c:v>
                </c:pt>
                <c:pt idx="519">
                  <c:v>8.1580000000000039E-6</c:v>
                </c:pt>
                <c:pt idx="520">
                  <c:v>8.1480000000000006E-6</c:v>
                </c:pt>
                <c:pt idx="521">
                  <c:v>8.1360000000000048E-6</c:v>
                </c:pt>
                <c:pt idx="522">
                  <c:v>8.1180000000000026E-6</c:v>
                </c:pt>
                <c:pt idx="523">
                  <c:v>8.1110000000000008E-6</c:v>
                </c:pt>
                <c:pt idx="524">
                  <c:v>8.1110000000000008E-6</c:v>
                </c:pt>
                <c:pt idx="525">
                  <c:v>8.1060000000000068E-6</c:v>
                </c:pt>
                <c:pt idx="526">
                  <c:v>8.0910000000000061E-6</c:v>
                </c:pt>
                <c:pt idx="527">
                  <c:v>8.0790000000000068E-6</c:v>
                </c:pt>
                <c:pt idx="528">
                  <c:v>8.0660000000000071E-6</c:v>
                </c:pt>
                <c:pt idx="529">
                  <c:v>8.0620000000000068E-6</c:v>
                </c:pt>
                <c:pt idx="530">
                  <c:v>8.0620000000000068E-6</c:v>
                </c:pt>
                <c:pt idx="531">
                  <c:v>8.059000000000007E-6</c:v>
                </c:pt>
                <c:pt idx="532">
                  <c:v>8.0520000000000069E-6</c:v>
                </c:pt>
                <c:pt idx="533">
                  <c:v>8.0370000000000028E-6</c:v>
                </c:pt>
                <c:pt idx="534">
                  <c:v>8.0280000000000034E-6</c:v>
                </c:pt>
                <c:pt idx="535">
                  <c:v>8.0180000000000035E-6</c:v>
                </c:pt>
                <c:pt idx="536">
                  <c:v>8.0150000000000071E-6</c:v>
                </c:pt>
                <c:pt idx="537">
                  <c:v>8.0130000000000061E-6</c:v>
                </c:pt>
                <c:pt idx="538">
                  <c:v>8.012000000000009E-6</c:v>
                </c:pt>
                <c:pt idx="539">
                  <c:v>8.0080000000000053E-6</c:v>
                </c:pt>
                <c:pt idx="540">
                  <c:v>8.0040000000000067E-6</c:v>
                </c:pt>
                <c:pt idx="541">
                  <c:v>7.9880000000000072E-6</c:v>
                </c:pt>
                <c:pt idx="542">
                  <c:v>7.9780000000000073E-6</c:v>
                </c:pt>
                <c:pt idx="543">
                  <c:v>7.9710000000000072E-6</c:v>
                </c:pt>
                <c:pt idx="544">
                  <c:v>7.966000000000003E-6</c:v>
                </c:pt>
                <c:pt idx="545">
                  <c:v>7.9650000000000076E-6</c:v>
                </c:pt>
                <c:pt idx="546">
                  <c:v>7.9640000000000037E-6</c:v>
                </c:pt>
                <c:pt idx="547">
                  <c:v>7.9630000000000049E-6</c:v>
                </c:pt>
                <c:pt idx="548">
                  <c:v>7.9590000000000063E-6</c:v>
                </c:pt>
                <c:pt idx="549">
                  <c:v>7.9550000000000043E-6</c:v>
                </c:pt>
                <c:pt idx="550">
                  <c:v>7.9500000000000069E-6</c:v>
                </c:pt>
                <c:pt idx="551">
                  <c:v>7.9360000000000067E-6</c:v>
                </c:pt>
                <c:pt idx="552">
                  <c:v>7.9260000000000051E-6</c:v>
                </c:pt>
                <c:pt idx="553">
                  <c:v>7.9240000000000041E-6</c:v>
                </c:pt>
                <c:pt idx="554">
                  <c:v>7.9180000000000045E-6</c:v>
                </c:pt>
                <c:pt idx="555">
                  <c:v>7.9160000000000069E-6</c:v>
                </c:pt>
                <c:pt idx="556">
                  <c:v>7.9160000000000069E-6</c:v>
                </c:pt>
                <c:pt idx="557">
                  <c:v>7.915000000000003E-6</c:v>
                </c:pt>
                <c:pt idx="558">
                  <c:v>7.9140000000000042E-6</c:v>
                </c:pt>
                <c:pt idx="559">
                  <c:v>7.9130000000000071E-6</c:v>
                </c:pt>
                <c:pt idx="560">
                  <c:v>7.9090000000000068E-6</c:v>
                </c:pt>
                <c:pt idx="561">
                  <c:v>7.9050000000000031E-6</c:v>
                </c:pt>
                <c:pt idx="562">
                  <c:v>7.8950000000000032E-6</c:v>
                </c:pt>
                <c:pt idx="563">
                  <c:v>7.8910000000000029E-6</c:v>
                </c:pt>
                <c:pt idx="564">
                  <c:v>7.8820000000000035E-6</c:v>
                </c:pt>
                <c:pt idx="565">
                  <c:v>7.8770000000000027E-6</c:v>
                </c:pt>
                <c:pt idx="566">
                  <c:v>7.8760000000000073E-6</c:v>
                </c:pt>
                <c:pt idx="567">
                  <c:v>7.8710000000000048E-6</c:v>
                </c:pt>
                <c:pt idx="568">
                  <c:v>7.8680000000000033E-6</c:v>
                </c:pt>
                <c:pt idx="569">
                  <c:v>7.8690000000000038E-6</c:v>
                </c:pt>
                <c:pt idx="570">
                  <c:v>7.8670000000000028E-6</c:v>
                </c:pt>
                <c:pt idx="571">
                  <c:v>7.8670000000000028E-6</c:v>
                </c:pt>
                <c:pt idx="572">
                  <c:v>7.8670000000000028E-6</c:v>
                </c:pt>
                <c:pt idx="573">
                  <c:v>7.8660000000000074E-6</c:v>
                </c:pt>
                <c:pt idx="574">
                  <c:v>7.8660000000000074E-6</c:v>
                </c:pt>
                <c:pt idx="575">
                  <c:v>7.8660000000000074E-6</c:v>
                </c:pt>
                <c:pt idx="576">
                  <c:v>7.8650000000000035E-6</c:v>
                </c:pt>
                <c:pt idx="577">
                  <c:v>7.864000000000003E-6</c:v>
                </c:pt>
                <c:pt idx="578">
                  <c:v>7.8620000000000037E-6</c:v>
                </c:pt>
                <c:pt idx="579">
                  <c:v>7.8620000000000037E-6</c:v>
                </c:pt>
                <c:pt idx="580">
                  <c:v>7.8580000000000034E-6</c:v>
                </c:pt>
                <c:pt idx="581">
                  <c:v>7.8570000000000029E-6</c:v>
                </c:pt>
                <c:pt idx="582">
                  <c:v>7.8580000000000034E-6</c:v>
                </c:pt>
                <c:pt idx="583">
                  <c:v>7.8520000000000038E-6</c:v>
                </c:pt>
                <c:pt idx="584">
                  <c:v>7.8530000000000026E-6</c:v>
                </c:pt>
                <c:pt idx="585">
                  <c:v>7.8500000000000028E-6</c:v>
                </c:pt>
                <c:pt idx="586">
                  <c:v>7.8500000000000028E-6</c:v>
                </c:pt>
                <c:pt idx="587">
                  <c:v>7.8520000000000038E-6</c:v>
                </c:pt>
                <c:pt idx="588">
                  <c:v>7.8450000000000037E-6</c:v>
                </c:pt>
                <c:pt idx="589">
                  <c:v>7.8360000000000043E-6</c:v>
                </c:pt>
                <c:pt idx="590">
                  <c:v>7.8260000000000027E-6</c:v>
                </c:pt>
                <c:pt idx="591">
                  <c:v>7.8270000000000032E-6</c:v>
                </c:pt>
                <c:pt idx="592">
                  <c:v>7.8320000000000073E-6</c:v>
                </c:pt>
                <c:pt idx="593">
                  <c:v>7.851000000000005E-6</c:v>
                </c:pt>
                <c:pt idx="594">
                  <c:v>7.8210000000000036E-6</c:v>
                </c:pt>
                <c:pt idx="595">
                  <c:v>7.8250000000000039E-6</c:v>
                </c:pt>
                <c:pt idx="596">
                  <c:v>7.8230000000000029E-6</c:v>
                </c:pt>
                <c:pt idx="597">
                  <c:v>7.8230000000000029E-6</c:v>
                </c:pt>
                <c:pt idx="598">
                  <c:v>7.8250000000000039E-6</c:v>
                </c:pt>
                <c:pt idx="599">
                  <c:v>7.8210000000000036E-6</c:v>
                </c:pt>
                <c:pt idx="600">
                  <c:v>7.8200000000000031E-6</c:v>
                </c:pt>
                <c:pt idx="601">
                  <c:v>7.8220000000000041E-6</c:v>
                </c:pt>
                <c:pt idx="602">
                  <c:v>7.8200000000000031E-6</c:v>
                </c:pt>
                <c:pt idx="603">
                  <c:v>7.8200000000000031E-6</c:v>
                </c:pt>
                <c:pt idx="604">
                  <c:v>7.8200000000000031E-6</c:v>
                </c:pt>
                <c:pt idx="605">
                  <c:v>7.8190000000000043E-6</c:v>
                </c:pt>
                <c:pt idx="606">
                  <c:v>7.8190000000000043E-6</c:v>
                </c:pt>
                <c:pt idx="607">
                  <c:v>7.8190000000000043E-6</c:v>
                </c:pt>
                <c:pt idx="608">
                  <c:v>7.8190000000000043E-6</c:v>
                </c:pt>
                <c:pt idx="609">
                  <c:v>7.8180000000000038E-6</c:v>
                </c:pt>
                <c:pt idx="610">
                  <c:v>7.8180000000000038E-6</c:v>
                </c:pt>
                <c:pt idx="611">
                  <c:v>7.8190000000000043E-6</c:v>
                </c:pt>
                <c:pt idx="612">
                  <c:v>7.8180000000000038E-6</c:v>
                </c:pt>
                <c:pt idx="613">
                  <c:v>7.8180000000000038E-6</c:v>
                </c:pt>
                <c:pt idx="614">
                  <c:v>7.8190000000000043E-6</c:v>
                </c:pt>
                <c:pt idx="615">
                  <c:v>7.8180000000000038E-6</c:v>
                </c:pt>
                <c:pt idx="616">
                  <c:v>7.8180000000000038E-6</c:v>
                </c:pt>
                <c:pt idx="617">
                  <c:v>7.8190000000000043E-6</c:v>
                </c:pt>
                <c:pt idx="618">
                  <c:v>7.8180000000000038E-6</c:v>
                </c:pt>
                <c:pt idx="619">
                  <c:v>7.8180000000000038E-6</c:v>
                </c:pt>
                <c:pt idx="620">
                  <c:v>7.8180000000000038E-6</c:v>
                </c:pt>
                <c:pt idx="621">
                  <c:v>7.8190000000000043E-6</c:v>
                </c:pt>
                <c:pt idx="622">
                  <c:v>7.8180000000000038E-6</c:v>
                </c:pt>
                <c:pt idx="623">
                  <c:v>7.8190000000000043E-6</c:v>
                </c:pt>
                <c:pt idx="624">
                  <c:v>7.8180000000000038E-6</c:v>
                </c:pt>
                <c:pt idx="625">
                  <c:v>7.8180000000000038E-6</c:v>
                </c:pt>
                <c:pt idx="626">
                  <c:v>7.8180000000000038E-6</c:v>
                </c:pt>
                <c:pt idx="627">
                  <c:v>7.8180000000000038E-6</c:v>
                </c:pt>
                <c:pt idx="628">
                  <c:v>7.8180000000000038E-6</c:v>
                </c:pt>
                <c:pt idx="629">
                  <c:v>7.8180000000000038E-6</c:v>
                </c:pt>
                <c:pt idx="630">
                  <c:v>7.8190000000000043E-6</c:v>
                </c:pt>
                <c:pt idx="631">
                  <c:v>7.8180000000000038E-6</c:v>
                </c:pt>
                <c:pt idx="632">
                  <c:v>7.8180000000000038E-6</c:v>
                </c:pt>
                <c:pt idx="633">
                  <c:v>7.8190000000000043E-6</c:v>
                </c:pt>
                <c:pt idx="634">
                  <c:v>7.8190000000000043E-6</c:v>
                </c:pt>
                <c:pt idx="635">
                  <c:v>7.8190000000000043E-6</c:v>
                </c:pt>
                <c:pt idx="636">
                  <c:v>7.8190000000000043E-6</c:v>
                </c:pt>
                <c:pt idx="637">
                  <c:v>7.8190000000000043E-6</c:v>
                </c:pt>
                <c:pt idx="638">
                  <c:v>7.8200000000000031E-6</c:v>
                </c:pt>
                <c:pt idx="639">
                  <c:v>7.8220000000000041E-6</c:v>
                </c:pt>
                <c:pt idx="640">
                  <c:v>7.8220000000000041E-6</c:v>
                </c:pt>
                <c:pt idx="641">
                  <c:v>7.8190000000000043E-6</c:v>
                </c:pt>
                <c:pt idx="642">
                  <c:v>7.8220000000000041E-6</c:v>
                </c:pt>
                <c:pt idx="643">
                  <c:v>7.8230000000000029E-6</c:v>
                </c:pt>
                <c:pt idx="644">
                  <c:v>7.8230000000000029E-6</c:v>
                </c:pt>
                <c:pt idx="645">
                  <c:v>7.8240000000000034E-6</c:v>
                </c:pt>
                <c:pt idx="646">
                  <c:v>7.8240000000000034E-6</c:v>
                </c:pt>
                <c:pt idx="647">
                  <c:v>7.8230000000000029E-6</c:v>
                </c:pt>
                <c:pt idx="648">
                  <c:v>7.8260000000000027E-6</c:v>
                </c:pt>
                <c:pt idx="649">
                  <c:v>7.830000000000003E-6</c:v>
                </c:pt>
                <c:pt idx="650">
                  <c:v>7.8270000000000032E-6</c:v>
                </c:pt>
                <c:pt idx="651">
                  <c:v>7.8270000000000032E-6</c:v>
                </c:pt>
                <c:pt idx="652">
                  <c:v>7.8330000000000045E-6</c:v>
                </c:pt>
                <c:pt idx="653">
                  <c:v>7.8310000000000068E-6</c:v>
                </c:pt>
                <c:pt idx="654">
                  <c:v>7.8340000000000033E-6</c:v>
                </c:pt>
                <c:pt idx="655">
                  <c:v>7.8380000000000053E-6</c:v>
                </c:pt>
                <c:pt idx="656">
                  <c:v>7.8360000000000043E-6</c:v>
                </c:pt>
                <c:pt idx="657">
                  <c:v>7.8380000000000053E-6</c:v>
                </c:pt>
                <c:pt idx="658">
                  <c:v>7.8450000000000037E-6</c:v>
                </c:pt>
                <c:pt idx="659">
                  <c:v>7.8490000000000074E-6</c:v>
                </c:pt>
                <c:pt idx="660">
                  <c:v>7.8470000000000047E-6</c:v>
                </c:pt>
                <c:pt idx="661">
                  <c:v>7.851000000000005E-6</c:v>
                </c:pt>
                <c:pt idx="662">
                  <c:v>7.8520000000000038E-6</c:v>
                </c:pt>
                <c:pt idx="663">
                  <c:v>7.8560000000000075E-6</c:v>
                </c:pt>
                <c:pt idx="664">
                  <c:v>7.8590000000000056E-6</c:v>
                </c:pt>
                <c:pt idx="665">
                  <c:v>7.8600000000000027E-6</c:v>
                </c:pt>
                <c:pt idx="666">
                  <c:v>7.8600000000000027E-6</c:v>
                </c:pt>
                <c:pt idx="667">
                  <c:v>7.8600000000000027E-6</c:v>
                </c:pt>
                <c:pt idx="668">
                  <c:v>7.864000000000003E-6</c:v>
                </c:pt>
                <c:pt idx="669">
                  <c:v>7.8650000000000035E-6</c:v>
                </c:pt>
                <c:pt idx="670">
                  <c:v>7.8650000000000035E-6</c:v>
                </c:pt>
                <c:pt idx="671">
                  <c:v>7.8650000000000035E-6</c:v>
                </c:pt>
                <c:pt idx="672">
                  <c:v>7.8660000000000074E-6</c:v>
                </c:pt>
                <c:pt idx="673">
                  <c:v>7.8660000000000074E-6</c:v>
                </c:pt>
                <c:pt idx="674">
                  <c:v>7.8660000000000074E-6</c:v>
                </c:pt>
                <c:pt idx="675">
                  <c:v>7.8670000000000028E-6</c:v>
                </c:pt>
                <c:pt idx="676">
                  <c:v>7.8660000000000074E-6</c:v>
                </c:pt>
                <c:pt idx="677">
                  <c:v>7.8660000000000074E-6</c:v>
                </c:pt>
                <c:pt idx="678">
                  <c:v>7.8670000000000028E-6</c:v>
                </c:pt>
                <c:pt idx="679">
                  <c:v>7.8670000000000028E-6</c:v>
                </c:pt>
                <c:pt idx="680">
                  <c:v>7.8670000000000028E-6</c:v>
                </c:pt>
                <c:pt idx="681">
                  <c:v>7.8670000000000028E-6</c:v>
                </c:pt>
                <c:pt idx="682">
                  <c:v>7.8670000000000028E-6</c:v>
                </c:pt>
                <c:pt idx="683">
                  <c:v>7.8680000000000033E-6</c:v>
                </c:pt>
                <c:pt idx="684">
                  <c:v>7.8690000000000038E-6</c:v>
                </c:pt>
                <c:pt idx="685">
                  <c:v>7.8690000000000038E-6</c:v>
                </c:pt>
                <c:pt idx="686">
                  <c:v>7.8690000000000038E-6</c:v>
                </c:pt>
                <c:pt idx="687">
                  <c:v>7.8720000000000036E-6</c:v>
                </c:pt>
                <c:pt idx="688">
                  <c:v>7.8720000000000036E-6</c:v>
                </c:pt>
                <c:pt idx="689">
                  <c:v>7.885000000000005E-6</c:v>
                </c:pt>
                <c:pt idx="690">
                  <c:v>7.881000000000003E-6</c:v>
                </c:pt>
                <c:pt idx="691">
                  <c:v>7.8820000000000035E-6</c:v>
                </c:pt>
                <c:pt idx="692">
                  <c:v>7.881000000000003E-6</c:v>
                </c:pt>
                <c:pt idx="693">
                  <c:v>7.881000000000003E-6</c:v>
                </c:pt>
                <c:pt idx="694">
                  <c:v>7.8920000000000034E-6</c:v>
                </c:pt>
                <c:pt idx="695">
                  <c:v>7.8910000000000029E-6</c:v>
                </c:pt>
                <c:pt idx="696">
                  <c:v>7.8950000000000032E-6</c:v>
                </c:pt>
                <c:pt idx="697">
                  <c:v>7.8990000000000069E-6</c:v>
                </c:pt>
                <c:pt idx="698">
                  <c:v>7.898000000000003E-6</c:v>
                </c:pt>
                <c:pt idx="699">
                  <c:v>7.8740000000000046E-6</c:v>
                </c:pt>
                <c:pt idx="700">
                  <c:v>7.6640000000000032E-6</c:v>
                </c:pt>
                <c:pt idx="701">
                  <c:v>7.5650000000000038E-6</c:v>
                </c:pt>
                <c:pt idx="702">
                  <c:v>7.5130000000000041E-6</c:v>
                </c:pt>
                <c:pt idx="703">
                  <c:v>7.4690000000000051E-6</c:v>
                </c:pt>
                <c:pt idx="704">
                  <c:v>7.4250000000000051E-6</c:v>
                </c:pt>
                <c:pt idx="705">
                  <c:v>7.3810000000000052E-6</c:v>
                </c:pt>
                <c:pt idx="706">
                  <c:v>7.3490000000000054E-6</c:v>
                </c:pt>
                <c:pt idx="707">
                  <c:v>7.3210000000000041E-6</c:v>
                </c:pt>
                <c:pt idx="708">
                  <c:v>7.2820000000000041E-6</c:v>
                </c:pt>
                <c:pt idx="709">
                  <c:v>7.2500000000000051E-6</c:v>
                </c:pt>
                <c:pt idx="710">
                  <c:v>7.2220000000000039E-6</c:v>
                </c:pt>
                <c:pt idx="711">
                  <c:v>7.1870000000000034E-6</c:v>
                </c:pt>
                <c:pt idx="712">
                  <c:v>7.1690000000000037E-6</c:v>
                </c:pt>
                <c:pt idx="713">
                  <c:v>7.1350000000000037E-6</c:v>
                </c:pt>
                <c:pt idx="714">
                  <c:v>7.1120000000000032E-6</c:v>
                </c:pt>
                <c:pt idx="715">
                  <c:v>7.0840000000000037E-6</c:v>
                </c:pt>
                <c:pt idx="716">
                  <c:v>7.0540000000000023E-6</c:v>
                </c:pt>
                <c:pt idx="717">
                  <c:v>7.0360000000000051E-6</c:v>
                </c:pt>
                <c:pt idx="718">
                  <c:v>7.0060000000000054E-6</c:v>
                </c:pt>
                <c:pt idx="719">
                  <c:v>6.9870000000000053E-6</c:v>
                </c:pt>
                <c:pt idx="720">
                  <c:v>6.9630000000000052E-6</c:v>
                </c:pt>
                <c:pt idx="721">
                  <c:v>6.9380000000000054E-6</c:v>
                </c:pt>
                <c:pt idx="722">
                  <c:v>6.9220000000000042E-6</c:v>
                </c:pt>
                <c:pt idx="723">
                  <c:v>6.8920000000000036E-6</c:v>
                </c:pt>
                <c:pt idx="724">
                  <c:v>6.8810000000000041E-6</c:v>
                </c:pt>
                <c:pt idx="725">
                  <c:v>6.8460000000000053E-6</c:v>
                </c:pt>
                <c:pt idx="726">
                  <c:v>6.838000000000003E-6</c:v>
                </c:pt>
                <c:pt idx="727">
                  <c:v>6.8110000000000031E-6</c:v>
                </c:pt>
                <c:pt idx="728">
                  <c:v>6.7910000000000041E-6</c:v>
                </c:pt>
                <c:pt idx="729">
                  <c:v>6.7750000000000054E-6</c:v>
                </c:pt>
                <c:pt idx="730">
                  <c:v>6.7460000000000054E-6</c:v>
                </c:pt>
                <c:pt idx="731">
                  <c:v>6.7370000000000051E-6</c:v>
                </c:pt>
                <c:pt idx="732">
                  <c:v>6.711000000000004E-6</c:v>
                </c:pt>
                <c:pt idx="733">
                  <c:v>6.6940000000000032E-6</c:v>
                </c:pt>
                <c:pt idx="734">
                  <c:v>6.6820000000000023E-6</c:v>
                </c:pt>
                <c:pt idx="735">
                  <c:v>6.6510000000000037E-6</c:v>
                </c:pt>
                <c:pt idx="736">
                  <c:v>6.6440000000000019E-6</c:v>
                </c:pt>
                <c:pt idx="737">
                  <c:v>6.6250000000000018E-6</c:v>
                </c:pt>
                <c:pt idx="738">
                  <c:v>6.6010000000000051E-6</c:v>
                </c:pt>
                <c:pt idx="739">
                  <c:v>6.5960000000000051E-6</c:v>
                </c:pt>
                <c:pt idx="740">
                  <c:v>6.5790000000000051E-6</c:v>
                </c:pt>
                <c:pt idx="741">
                  <c:v>6.551000000000003E-6</c:v>
                </c:pt>
                <c:pt idx="742">
                  <c:v>6.5420000000000036E-6</c:v>
                </c:pt>
                <c:pt idx="743">
                  <c:v>6.5210000000000041E-6</c:v>
                </c:pt>
                <c:pt idx="744">
                  <c:v>6.5000000000000038E-6</c:v>
                </c:pt>
                <c:pt idx="745">
                  <c:v>6.497000000000004E-6</c:v>
                </c:pt>
                <c:pt idx="746">
                  <c:v>6.4790000000000069E-6</c:v>
                </c:pt>
                <c:pt idx="747">
                  <c:v>6.4530000000000041E-6</c:v>
                </c:pt>
                <c:pt idx="748">
                  <c:v>6.4490000000000047E-6</c:v>
                </c:pt>
                <c:pt idx="749">
                  <c:v>6.4370000000000046E-6</c:v>
                </c:pt>
                <c:pt idx="750">
                  <c:v>6.4060000000000052E-6</c:v>
                </c:pt>
                <c:pt idx="751">
                  <c:v>6.4010000000000053E-6</c:v>
                </c:pt>
                <c:pt idx="752">
                  <c:v>6.3960000000000036E-6</c:v>
                </c:pt>
                <c:pt idx="753">
                  <c:v>6.3620000000000019E-6</c:v>
                </c:pt>
                <c:pt idx="754">
                  <c:v>6.3530000000000034E-6</c:v>
                </c:pt>
                <c:pt idx="755">
                  <c:v>6.3490000000000031E-6</c:v>
                </c:pt>
                <c:pt idx="756">
                  <c:v>6.3230000000000037E-6</c:v>
                </c:pt>
                <c:pt idx="757">
                  <c:v>6.3050000000000023E-6</c:v>
                </c:pt>
                <c:pt idx="758">
                  <c:v>6.3020000000000034E-6</c:v>
                </c:pt>
                <c:pt idx="759">
                  <c:v>6.2920000000000035E-6</c:v>
                </c:pt>
                <c:pt idx="760">
                  <c:v>6.2630000000000034E-6</c:v>
                </c:pt>
                <c:pt idx="761">
                  <c:v>6.2550000000000036E-6</c:v>
                </c:pt>
                <c:pt idx="762">
                  <c:v>6.251000000000005E-6</c:v>
                </c:pt>
                <c:pt idx="763">
                  <c:v>6.2360000000000052E-6</c:v>
                </c:pt>
                <c:pt idx="764">
                  <c:v>6.2140000000000035E-6</c:v>
                </c:pt>
                <c:pt idx="765">
                  <c:v>6.2060000000000046E-6</c:v>
                </c:pt>
                <c:pt idx="766">
                  <c:v>6.2010000000000038E-6</c:v>
                </c:pt>
                <c:pt idx="767">
                  <c:v>6.181000000000004E-6</c:v>
                </c:pt>
                <c:pt idx="768">
                  <c:v>6.1610000000000034E-6</c:v>
                </c:pt>
                <c:pt idx="769">
                  <c:v>6.1560000000000034E-6</c:v>
                </c:pt>
                <c:pt idx="770">
                  <c:v>6.1510000000000034E-6</c:v>
                </c:pt>
                <c:pt idx="771">
                  <c:v>6.1320000000000033E-6</c:v>
                </c:pt>
                <c:pt idx="772">
                  <c:v>6.111000000000003E-6</c:v>
                </c:pt>
                <c:pt idx="773">
                  <c:v>6.1080000000000023E-6</c:v>
                </c:pt>
                <c:pt idx="774">
                  <c:v>6.1030000000000024E-6</c:v>
                </c:pt>
                <c:pt idx="775">
                  <c:v>6.0790000000000031E-6</c:v>
                </c:pt>
                <c:pt idx="776">
                  <c:v>6.0610000000000035E-6</c:v>
                </c:pt>
                <c:pt idx="777">
                  <c:v>6.0590000000000042E-6</c:v>
                </c:pt>
                <c:pt idx="778">
                  <c:v>6.055000000000003E-6</c:v>
                </c:pt>
                <c:pt idx="779">
                  <c:v>6.0340000000000036E-6</c:v>
                </c:pt>
                <c:pt idx="780">
                  <c:v>6.016000000000003E-6</c:v>
                </c:pt>
                <c:pt idx="781">
                  <c:v>6.0110000000000031E-6</c:v>
                </c:pt>
                <c:pt idx="782">
                  <c:v>6.0070000000000036E-6</c:v>
                </c:pt>
                <c:pt idx="783">
                  <c:v>5.9940000000000022E-6</c:v>
                </c:pt>
                <c:pt idx="784">
                  <c:v>5.9730000000000053E-6</c:v>
                </c:pt>
                <c:pt idx="785">
                  <c:v>5.9620000000000032E-6</c:v>
                </c:pt>
                <c:pt idx="786">
                  <c:v>5.9600000000000039E-6</c:v>
                </c:pt>
                <c:pt idx="787">
                  <c:v>5.9540000000000035E-6</c:v>
                </c:pt>
                <c:pt idx="788">
                  <c:v>5.9330000000000049E-6</c:v>
                </c:pt>
                <c:pt idx="789">
                  <c:v>5.916000000000004E-6</c:v>
                </c:pt>
                <c:pt idx="790">
                  <c:v>5.9130000000000051E-6</c:v>
                </c:pt>
                <c:pt idx="791">
                  <c:v>5.9090000000000039E-6</c:v>
                </c:pt>
                <c:pt idx="792">
                  <c:v>5.899000000000004E-6</c:v>
                </c:pt>
                <c:pt idx="793">
                  <c:v>5.8810000000000043E-6</c:v>
                </c:pt>
                <c:pt idx="794">
                  <c:v>5.8660000000000036E-6</c:v>
                </c:pt>
                <c:pt idx="795">
                  <c:v>5.8630000000000013E-6</c:v>
                </c:pt>
                <c:pt idx="796">
                  <c:v>5.8600000000000032E-6</c:v>
                </c:pt>
                <c:pt idx="797">
                  <c:v>5.8490000000000036E-6</c:v>
                </c:pt>
                <c:pt idx="798">
                  <c:v>5.8250000000000018E-6</c:v>
                </c:pt>
                <c:pt idx="799">
                  <c:v>5.8170000000000021E-6</c:v>
                </c:pt>
                <c:pt idx="800">
                  <c:v>5.8150000000000019E-6</c:v>
                </c:pt>
                <c:pt idx="801">
                  <c:v>5.8130000000000035E-6</c:v>
                </c:pt>
                <c:pt idx="802">
                  <c:v>5.8040000000000032E-6</c:v>
                </c:pt>
                <c:pt idx="803">
                  <c:v>5.7870000000000032E-6</c:v>
                </c:pt>
                <c:pt idx="804">
                  <c:v>5.7680000000000022E-6</c:v>
                </c:pt>
                <c:pt idx="805">
                  <c:v>5.7660000000000037E-6</c:v>
                </c:pt>
                <c:pt idx="806">
                  <c:v>5.7640000000000019E-6</c:v>
                </c:pt>
                <c:pt idx="807">
                  <c:v>5.753000000000004E-6</c:v>
                </c:pt>
                <c:pt idx="808">
                  <c:v>5.7330000000000051E-6</c:v>
                </c:pt>
                <c:pt idx="809">
                  <c:v>5.7230000000000035E-6</c:v>
                </c:pt>
                <c:pt idx="810">
                  <c:v>5.7170000000000022E-6</c:v>
                </c:pt>
                <c:pt idx="811">
                  <c:v>5.7160000000000042E-6</c:v>
                </c:pt>
                <c:pt idx="812">
                  <c:v>5.7010000000000052E-6</c:v>
                </c:pt>
                <c:pt idx="813">
                  <c:v>5.6870000000000033E-6</c:v>
                </c:pt>
                <c:pt idx="814">
                  <c:v>5.6730000000000031E-6</c:v>
                </c:pt>
                <c:pt idx="815">
                  <c:v>5.669000000000002E-6</c:v>
                </c:pt>
                <c:pt idx="816">
                  <c:v>5.6680000000000023E-6</c:v>
                </c:pt>
                <c:pt idx="817">
                  <c:v>5.6630000000000024E-6</c:v>
                </c:pt>
                <c:pt idx="818">
                  <c:v>5.6530000000000025E-6</c:v>
                </c:pt>
                <c:pt idx="819">
                  <c:v>5.6390000000000031E-6</c:v>
                </c:pt>
                <c:pt idx="820">
                  <c:v>5.6240000000000015E-6</c:v>
                </c:pt>
                <c:pt idx="821">
                  <c:v>5.6190000000000024E-6</c:v>
                </c:pt>
                <c:pt idx="822">
                  <c:v>5.6180000000000019E-6</c:v>
                </c:pt>
                <c:pt idx="823">
                  <c:v>5.6140000000000016E-6</c:v>
                </c:pt>
                <c:pt idx="824">
                  <c:v>5.6010000000000036E-6</c:v>
                </c:pt>
                <c:pt idx="825">
                  <c:v>5.5880000000000031E-6</c:v>
                </c:pt>
                <c:pt idx="826">
                  <c:v>5.5740000000000037E-6</c:v>
                </c:pt>
                <c:pt idx="827">
                  <c:v>5.5700000000000043E-6</c:v>
                </c:pt>
                <c:pt idx="828">
                  <c:v>5.5690000000000038E-6</c:v>
                </c:pt>
                <c:pt idx="829">
                  <c:v>5.5630000000000025E-6</c:v>
                </c:pt>
                <c:pt idx="830">
                  <c:v>5.5480000000000035E-6</c:v>
                </c:pt>
                <c:pt idx="831">
                  <c:v>5.5380000000000036E-6</c:v>
                </c:pt>
                <c:pt idx="832">
                  <c:v>5.5260000000000035E-6</c:v>
                </c:pt>
                <c:pt idx="833">
                  <c:v>5.5220000000000032E-6</c:v>
                </c:pt>
                <c:pt idx="834">
                  <c:v>5.5210000000000036E-6</c:v>
                </c:pt>
                <c:pt idx="835">
                  <c:v>5.5180000000000029E-6</c:v>
                </c:pt>
                <c:pt idx="836">
                  <c:v>5.503000000000003E-6</c:v>
                </c:pt>
                <c:pt idx="837">
                  <c:v>5.488000000000004E-6</c:v>
                </c:pt>
                <c:pt idx="838">
                  <c:v>5.476000000000004E-6</c:v>
                </c:pt>
                <c:pt idx="839">
                  <c:v>5.4730000000000042E-6</c:v>
                </c:pt>
                <c:pt idx="840">
                  <c:v>5.4720000000000037E-6</c:v>
                </c:pt>
                <c:pt idx="841">
                  <c:v>5.4700000000000052E-6</c:v>
                </c:pt>
                <c:pt idx="842">
                  <c:v>5.4610000000000041E-6</c:v>
                </c:pt>
                <c:pt idx="843">
                  <c:v>5.4450000000000038E-6</c:v>
                </c:pt>
                <c:pt idx="844">
                  <c:v>5.435000000000003E-6</c:v>
                </c:pt>
                <c:pt idx="845">
                  <c:v>5.4270000000000033E-6</c:v>
                </c:pt>
                <c:pt idx="846">
                  <c:v>5.4240000000000018E-6</c:v>
                </c:pt>
                <c:pt idx="847">
                  <c:v>5.423000000000003E-6</c:v>
                </c:pt>
                <c:pt idx="848">
                  <c:v>5.4220000000000033E-6</c:v>
                </c:pt>
                <c:pt idx="849">
                  <c:v>5.4090000000000053E-6</c:v>
                </c:pt>
                <c:pt idx="850">
                  <c:v>5.3980000000000024E-6</c:v>
                </c:pt>
                <c:pt idx="851">
                  <c:v>5.3840000000000022E-6</c:v>
                </c:pt>
                <c:pt idx="852">
                  <c:v>5.3760000000000041E-6</c:v>
                </c:pt>
                <c:pt idx="853">
                  <c:v>5.3750000000000036E-6</c:v>
                </c:pt>
                <c:pt idx="854">
                  <c:v>5.3740000000000022E-6</c:v>
                </c:pt>
                <c:pt idx="855">
                  <c:v>5.3700000000000036E-6</c:v>
                </c:pt>
                <c:pt idx="856">
                  <c:v>5.3610000000000034E-6</c:v>
                </c:pt>
                <c:pt idx="857">
                  <c:v>5.3450000000000022E-6</c:v>
                </c:pt>
                <c:pt idx="858">
                  <c:v>5.3340000000000035E-6</c:v>
                </c:pt>
                <c:pt idx="859">
                  <c:v>5.3270000000000017E-6</c:v>
                </c:pt>
                <c:pt idx="860">
                  <c:v>5.326000000000002E-6</c:v>
                </c:pt>
                <c:pt idx="861">
                  <c:v>5.3249999999999998E-6</c:v>
                </c:pt>
                <c:pt idx="862">
                  <c:v>5.3210000000000021E-6</c:v>
                </c:pt>
                <c:pt idx="863">
                  <c:v>5.3100000000000034E-6</c:v>
                </c:pt>
                <c:pt idx="864">
                  <c:v>5.2950000000000035E-6</c:v>
                </c:pt>
                <c:pt idx="865">
                  <c:v>5.2840000000000023E-6</c:v>
                </c:pt>
                <c:pt idx="866">
                  <c:v>5.279000000000004E-6</c:v>
                </c:pt>
                <c:pt idx="867">
                  <c:v>5.2780000000000044E-6</c:v>
                </c:pt>
                <c:pt idx="868">
                  <c:v>5.2770000000000039E-6</c:v>
                </c:pt>
                <c:pt idx="869">
                  <c:v>5.2750000000000037E-6</c:v>
                </c:pt>
                <c:pt idx="870">
                  <c:v>5.2690000000000024E-6</c:v>
                </c:pt>
                <c:pt idx="871">
                  <c:v>5.259000000000005E-6</c:v>
                </c:pt>
                <c:pt idx="872">
                  <c:v>5.2420000000000033E-6</c:v>
                </c:pt>
                <c:pt idx="873">
                  <c:v>5.2360000000000046E-6</c:v>
                </c:pt>
                <c:pt idx="874">
                  <c:v>5.2300000000000041E-6</c:v>
                </c:pt>
                <c:pt idx="875">
                  <c:v>5.2280000000000023E-6</c:v>
                </c:pt>
                <c:pt idx="876">
                  <c:v>5.2280000000000023E-6</c:v>
                </c:pt>
                <c:pt idx="877">
                  <c:v>5.2260000000000021E-6</c:v>
                </c:pt>
                <c:pt idx="878">
                  <c:v>5.2180000000000024E-6</c:v>
                </c:pt>
                <c:pt idx="879">
                  <c:v>5.2130000000000024E-6</c:v>
                </c:pt>
                <c:pt idx="880">
                  <c:v>5.1970000000000021E-6</c:v>
                </c:pt>
                <c:pt idx="881">
                  <c:v>5.185000000000002E-6</c:v>
                </c:pt>
                <c:pt idx="882">
                  <c:v>5.1810000000000034E-6</c:v>
                </c:pt>
                <c:pt idx="883">
                  <c:v>5.1790000000000033E-6</c:v>
                </c:pt>
                <c:pt idx="884">
                  <c:v>5.1780000000000036E-6</c:v>
                </c:pt>
                <c:pt idx="885">
                  <c:v>5.1760000000000035E-6</c:v>
                </c:pt>
                <c:pt idx="886">
                  <c:v>5.1720000000000032E-6</c:v>
                </c:pt>
                <c:pt idx="887">
                  <c:v>5.1580000000000021E-6</c:v>
                </c:pt>
                <c:pt idx="888">
                  <c:v>5.1440000000000019E-6</c:v>
                </c:pt>
                <c:pt idx="889">
                  <c:v>5.136000000000003E-6</c:v>
                </c:pt>
                <c:pt idx="890">
                  <c:v>5.1320000000000019E-6</c:v>
                </c:pt>
                <c:pt idx="891">
                  <c:v>5.1310000000000031E-6</c:v>
                </c:pt>
                <c:pt idx="892">
                  <c:v>5.1300000000000034E-6</c:v>
                </c:pt>
                <c:pt idx="893">
                  <c:v>5.1290000000000021E-6</c:v>
                </c:pt>
                <c:pt idx="894">
                  <c:v>5.1229999999999999E-6</c:v>
                </c:pt>
                <c:pt idx="895">
                  <c:v>5.1200000000000018E-6</c:v>
                </c:pt>
                <c:pt idx="896">
                  <c:v>5.1080000000000034E-6</c:v>
                </c:pt>
                <c:pt idx="897">
                  <c:v>5.0910000000000034E-6</c:v>
                </c:pt>
                <c:pt idx="898">
                  <c:v>5.0860000000000035E-6</c:v>
                </c:pt>
                <c:pt idx="899">
                  <c:v>5.0830000000000037E-6</c:v>
                </c:pt>
                <c:pt idx="900">
                  <c:v>5.0820000000000032E-6</c:v>
                </c:pt>
                <c:pt idx="901">
                  <c:v>5.0810000000000035E-6</c:v>
                </c:pt>
                <c:pt idx="902">
                  <c:v>5.0800000000000039E-6</c:v>
                </c:pt>
                <c:pt idx="903">
                  <c:v>5.0740000000000034E-6</c:v>
                </c:pt>
                <c:pt idx="904">
                  <c:v>5.0640000000000018E-6</c:v>
                </c:pt>
                <c:pt idx="905">
                  <c:v>5.0570000000000017E-6</c:v>
                </c:pt>
                <c:pt idx="906">
                  <c:v>5.0450000000000034E-6</c:v>
                </c:pt>
                <c:pt idx="907">
                  <c:v>5.0360000000000031E-6</c:v>
                </c:pt>
                <c:pt idx="908">
                  <c:v>5.0340000000000021E-6</c:v>
                </c:pt>
                <c:pt idx="909">
                  <c:v>5.0330000000000033E-6</c:v>
                </c:pt>
                <c:pt idx="910">
                  <c:v>5.0320000000000037E-6</c:v>
                </c:pt>
                <c:pt idx="911">
                  <c:v>5.031000000000004E-6</c:v>
                </c:pt>
                <c:pt idx="912">
                  <c:v>5.0300000000000035E-6</c:v>
                </c:pt>
                <c:pt idx="913">
                  <c:v>5.0180000000000035E-6</c:v>
                </c:pt>
                <c:pt idx="914">
                  <c:v>5.0050000000000021E-6</c:v>
                </c:pt>
                <c:pt idx="915">
                  <c:v>4.9900000000000039E-6</c:v>
                </c:pt>
                <c:pt idx="916">
                  <c:v>4.9890000000000051E-6</c:v>
                </c:pt>
                <c:pt idx="917">
                  <c:v>4.9860000000000044E-6</c:v>
                </c:pt>
                <c:pt idx="918">
                  <c:v>4.9840000000000034E-6</c:v>
                </c:pt>
                <c:pt idx="919">
                  <c:v>4.9840000000000034E-6</c:v>
                </c:pt>
                <c:pt idx="920">
                  <c:v>4.9820000000000033E-6</c:v>
                </c:pt>
                <c:pt idx="921">
                  <c:v>4.9790000000000052E-6</c:v>
                </c:pt>
                <c:pt idx="922">
                  <c:v>4.9710000000000054E-6</c:v>
                </c:pt>
                <c:pt idx="923">
                  <c:v>4.956000000000003E-6</c:v>
                </c:pt>
                <c:pt idx="924">
                  <c:v>4.9510000000000031E-6</c:v>
                </c:pt>
                <c:pt idx="925">
                  <c:v>4.941000000000004E-6</c:v>
                </c:pt>
                <c:pt idx="926">
                  <c:v>4.9360000000000041E-6</c:v>
                </c:pt>
                <c:pt idx="927">
                  <c:v>4.9360000000000041E-6</c:v>
                </c:pt>
                <c:pt idx="928">
                  <c:v>4.9350000000000036E-6</c:v>
                </c:pt>
                <c:pt idx="929">
                  <c:v>4.9340000000000039E-6</c:v>
                </c:pt>
                <c:pt idx="930">
                  <c:v>4.9330000000000051E-6</c:v>
                </c:pt>
                <c:pt idx="931">
                  <c:v>4.9270000000000021E-6</c:v>
                </c:pt>
                <c:pt idx="932">
                  <c:v>4.9150000000000038E-6</c:v>
                </c:pt>
                <c:pt idx="933">
                  <c:v>4.905000000000003E-6</c:v>
                </c:pt>
                <c:pt idx="934">
                  <c:v>4.8970000000000016E-6</c:v>
                </c:pt>
                <c:pt idx="935">
                  <c:v>4.8900000000000032E-6</c:v>
                </c:pt>
                <c:pt idx="936">
                  <c:v>4.8870000000000017E-6</c:v>
                </c:pt>
                <c:pt idx="937">
                  <c:v>4.8860000000000037E-6</c:v>
                </c:pt>
                <c:pt idx="938">
                  <c:v>4.8860000000000037E-6</c:v>
                </c:pt>
                <c:pt idx="939">
                  <c:v>4.8840000000000019E-6</c:v>
                </c:pt>
                <c:pt idx="940">
                  <c:v>4.8810000000000038E-6</c:v>
                </c:pt>
                <c:pt idx="941">
                  <c:v>4.8750000000000025E-6</c:v>
                </c:pt>
                <c:pt idx="942">
                  <c:v>4.8570000000000019E-6</c:v>
                </c:pt>
                <c:pt idx="943">
                  <c:v>4.8500000000000018E-6</c:v>
                </c:pt>
                <c:pt idx="944">
                  <c:v>4.8440000000000022E-6</c:v>
                </c:pt>
                <c:pt idx="945">
                  <c:v>4.8390000000000031E-6</c:v>
                </c:pt>
                <c:pt idx="946">
                  <c:v>4.8380000000000035E-6</c:v>
                </c:pt>
                <c:pt idx="947">
                  <c:v>4.8370000000000021E-6</c:v>
                </c:pt>
                <c:pt idx="948">
                  <c:v>4.8360000000000025E-6</c:v>
                </c:pt>
                <c:pt idx="949">
                  <c:v>4.8330000000000035E-6</c:v>
                </c:pt>
                <c:pt idx="950">
                  <c:v>4.8300000000000037E-6</c:v>
                </c:pt>
                <c:pt idx="951">
                  <c:v>4.8170000000000015E-6</c:v>
                </c:pt>
                <c:pt idx="952">
                  <c:v>4.8040000000000018E-6</c:v>
                </c:pt>
                <c:pt idx="953">
                  <c:v>4.7980000000000022E-6</c:v>
                </c:pt>
                <c:pt idx="954">
                  <c:v>4.7900000000000033E-6</c:v>
                </c:pt>
                <c:pt idx="955">
                  <c:v>4.7890000000000036E-6</c:v>
                </c:pt>
                <c:pt idx="956">
                  <c:v>4.7880000000000031E-6</c:v>
                </c:pt>
                <c:pt idx="957">
                  <c:v>4.786000000000003E-6</c:v>
                </c:pt>
                <c:pt idx="958">
                  <c:v>4.7790000000000046E-6</c:v>
                </c:pt>
                <c:pt idx="959">
                  <c:v>4.7690000000000038E-6</c:v>
                </c:pt>
                <c:pt idx="960">
                  <c:v>4.7570000000000021E-6</c:v>
                </c:pt>
                <c:pt idx="961">
                  <c:v>4.7480000000000035E-6</c:v>
                </c:pt>
                <c:pt idx="962">
                  <c:v>4.7420000000000022E-6</c:v>
                </c:pt>
                <c:pt idx="963">
                  <c:v>4.7400000000000037E-6</c:v>
                </c:pt>
                <c:pt idx="964">
                  <c:v>4.7390000000000041E-6</c:v>
                </c:pt>
                <c:pt idx="965">
                  <c:v>4.7380000000000036E-6</c:v>
                </c:pt>
                <c:pt idx="966">
                  <c:v>4.7330000000000036E-6</c:v>
                </c:pt>
                <c:pt idx="967">
                  <c:v>4.7250000000000022E-6</c:v>
                </c:pt>
                <c:pt idx="968">
                  <c:v>4.7110000000000037E-6</c:v>
                </c:pt>
                <c:pt idx="969">
                  <c:v>4.7020000000000034E-6</c:v>
                </c:pt>
                <c:pt idx="970">
                  <c:v>4.6940000000000003E-6</c:v>
                </c:pt>
                <c:pt idx="971">
                  <c:v>4.6910000000000022E-6</c:v>
                </c:pt>
                <c:pt idx="972">
                  <c:v>4.6900000000000017E-6</c:v>
                </c:pt>
                <c:pt idx="973">
                  <c:v>4.6900000000000017E-6</c:v>
                </c:pt>
                <c:pt idx="974">
                  <c:v>4.6840000000000021E-6</c:v>
                </c:pt>
                <c:pt idx="975">
                  <c:v>4.6730000000000034E-6</c:v>
                </c:pt>
                <c:pt idx="976">
                  <c:v>4.6560000000000025E-6</c:v>
                </c:pt>
                <c:pt idx="977">
                  <c:v>4.6450000000000021E-6</c:v>
                </c:pt>
                <c:pt idx="978">
                  <c:v>4.643000000000002E-6</c:v>
                </c:pt>
                <c:pt idx="979">
                  <c:v>4.6400000000000022E-6</c:v>
                </c:pt>
                <c:pt idx="980">
                  <c:v>4.6340000000000017E-6</c:v>
                </c:pt>
                <c:pt idx="981">
                  <c:v>4.6170000000000017E-6</c:v>
                </c:pt>
                <c:pt idx="982">
                  <c:v>4.604000000000002E-6</c:v>
                </c:pt>
                <c:pt idx="983">
                  <c:v>4.5950000000000026E-6</c:v>
                </c:pt>
                <c:pt idx="984">
                  <c:v>4.5920000000000019E-6</c:v>
                </c:pt>
                <c:pt idx="985">
                  <c:v>4.5880000000000025E-6</c:v>
                </c:pt>
                <c:pt idx="986">
                  <c:v>4.5780000000000034E-6</c:v>
                </c:pt>
                <c:pt idx="987">
                  <c:v>4.5580000000000019E-6</c:v>
                </c:pt>
                <c:pt idx="988">
                  <c:v>4.5490000000000034E-6</c:v>
                </c:pt>
                <c:pt idx="989">
                  <c:v>4.5450000000000022E-6</c:v>
                </c:pt>
                <c:pt idx="990">
                  <c:v>4.5430000000000038E-6</c:v>
                </c:pt>
                <c:pt idx="991">
                  <c:v>4.5360000000000037E-6</c:v>
                </c:pt>
                <c:pt idx="992">
                  <c:v>4.5180000000000023E-6</c:v>
                </c:pt>
                <c:pt idx="993">
                  <c:v>4.5000000000000035E-6</c:v>
                </c:pt>
                <c:pt idx="994">
                  <c:v>4.4960000000000032E-6</c:v>
                </c:pt>
                <c:pt idx="995">
                  <c:v>4.4950000000000036E-6</c:v>
                </c:pt>
                <c:pt idx="996">
                  <c:v>4.4900000000000036E-6</c:v>
                </c:pt>
                <c:pt idx="997">
                  <c:v>4.4750000000000037E-6</c:v>
                </c:pt>
                <c:pt idx="998">
                  <c:v>4.4540000000000017E-6</c:v>
                </c:pt>
                <c:pt idx="999">
                  <c:v>4.4470000000000033E-6</c:v>
                </c:pt>
                <c:pt idx="1000">
                  <c:v>4.4460000000000037E-6</c:v>
                </c:pt>
                <c:pt idx="1001">
                  <c:v>4.4400000000000032E-6</c:v>
                </c:pt>
                <c:pt idx="1002">
                  <c:v>4.4190000000000038E-6</c:v>
                </c:pt>
                <c:pt idx="1003">
                  <c:v>4.4000000000000036E-6</c:v>
                </c:pt>
                <c:pt idx="1004">
                  <c:v>4.3980000000000018E-6</c:v>
                </c:pt>
                <c:pt idx="1005">
                  <c:v>4.395000000000002E-6</c:v>
                </c:pt>
                <c:pt idx="1006">
                  <c:v>4.3770000000000032E-6</c:v>
                </c:pt>
                <c:pt idx="1007">
                  <c:v>4.356000000000002E-6</c:v>
                </c:pt>
                <c:pt idx="1008">
                  <c:v>4.3490000000000036E-6</c:v>
                </c:pt>
                <c:pt idx="1009">
                  <c:v>4.3449999999999999E-6</c:v>
                </c:pt>
                <c:pt idx="1010">
                  <c:v>4.3270000000000002E-6</c:v>
                </c:pt>
                <c:pt idx="1011">
                  <c:v>4.305000000000002E-6</c:v>
                </c:pt>
                <c:pt idx="1012">
                  <c:v>4.300000000000002E-6</c:v>
                </c:pt>
                <c:pt idx="1013">
                  <c:v>4.2910000000000035E-6</c:v>
                </c:pt>
                <c:pt idx="1014">
                  <c:v>4.2670000000000017E-6</c:v>
                </c:pt>
                <c:pt idx="1015">
                  <c:v>4.2520000000000018E-6</c:v>
                </c:pt>
                <c:pt idx="1016">
                  <c:v>4.2490000000000037E-6</c:v>
                </c:pt>
                <c:pt idx="1017">
                  <c:v>4.2180000000000035E-6</c:v>
                </c:pt>
                <c:pt idx="1018">
                  <c:v>4.2040000000000024E-6</c:v>
                </c:pt>
                <c:pt idx="1019">
                  <c:v>4.2000000000000013E-6</c:v>
                </c:pt>
                <c:pt idx="1020">
                  <c:v>4.1820000000000016E-6</c:v>
                </c:pt>
                <c:pt idx="1021">
                  <c:v>4.1570000000000002E-6</c:v>
                </c:pt>
                <c:pt idx="1022">
                  <c:v>4.1510000000000023E-6</c:v>
                </c:pt>
                <c:pt idx="1023">
                  <c:v>4.130000000000002E-6</c:v>
                </c:pt>
                <c:pt idx="1024">
                  <c:v>4.1060000000000019E-6</c:v>
                </c:pt>
                <c:pt idx="1025">
                  <c:v>4.1010000000000019E-6</c:v>
                </c:pt>
                <c:pt idx="1026">
                  <c:v>4.0750000000000025E-6</c:v>
                </c:pt>
                <c:pt idx="1027">
                  <c:v>4.057000000000002E-6</c:v>
                </c:pt>
                <c:pt idx="1028">
                  <c:v>4.0460000000000024E-6</c:v>
                </c:pt>
                <c:pt idx="1029">
                  <c:v>4.0140000000000017E-6</c:v>
                </c:pt>
                <c:pt idx="1030">
                  <c:v>4.0060000000000037E-6</c:v>
                </c:pt>
                <c:pt idx="1031">
                  <c:v>3.9830000000000024E-6</c:v>
                </c:pt>
                <c:pt idx="1032">
                  <c:v>3.9580000000000017E-6</c:v>
                </c:pt>
                <c:pt idx="1033">
                  <c:v>3.9440000000000024E-6</c:v>
                </c:pt>
                <c:pt idx="1034">
                  <c:v>3.9130000000000013E-6</c:v>
                </c:pt>
                <c:pt idx="1035">
                  <c:v>3.9050000000000016E-6</c:v>
                </c:pt>
                <c:pt idx="1036">
                  <c:v>3.8690000000000023E-6</c:v>
                </c:pt>
                <c:pt idx="1037">
                  <c:v>3.8580000000000019E-6</c:v>
                </c:pt>
                <c:pt idx="1038">
                  <c:v>3.8200000000000024E-6</c:v>
                </c:pt>
                <c:pt idx="1039">
                  <c:v>3.8110000000000017E-6</c:v>
                </c:pt>
                <c:pt idx="1040">
                  <c:v>3.7830000000000034E-6</c:v>
                </c:pt>
                <c:pt idx="1041">
                  <c:v>3.7610000000000026E-6</c:v>
                </c:pt>
                <c:pt idx="1042">
                  <c:v>3.7310000000000021E-6</c:v>
                </c:pt>
                <c:pt idx="1043">
                  <c:v>3.7120000000000019E-6</c:v>
                </c:pt>
                <c:pt idx="1044">
                  <c:v>3.6800000000000025E-6</c:v>
                </c:pt>
                <c:pt idx="1045">
                  <c:v>3.6630000000000025E-6</c:v>
                </c:pt>
                <c:pt idx="1046">
                  <c:v>3.6280000000000028E-6</c:v>
                </c:pt>
                <c:pt idx="1047">
                  <c:v>3.6100000000000019E-6</c:v>
                </c:pt>
                <c:pt idx="1048">
                  <c:v>3.5720000000000015E-6</c:v>
                </c:pt>
                <c:pt idx="1049">
                  <c:v>3.5560000000000016E-6</c:v>
                </c:pt>
                <c:pt idx="1050">
                  <c:v>3.5200000000000019E-6</c:v>
                </c:pt>
                <c:pt idx="1051">
                  <c:v>3.4940000000000016E-6</c:v>
                </c:pt>
                <c:pt idx="1052">
                  <c:v>3.4690000000000019E-6</c:v>
                </c:pt>
                <c:pt idx="1053">
                  <c:v>3.435000000000001E-6</c:v>
                </c:pt>
                <c:pt idx="1054">
                  <c:v>3.4140000000000015E-6</c:v>
                </c:pt>
                <c:pt idx="1055">
                  <c:v>3.3740000000000011E-6</c:v>
                </c:pt>
                <c:pt idx="1056">
                  <c:v>3.3530000000000012E-6</c:v>
                </c:pt>
                <c:pt idx="1057">
                  <c:v>3.3210000000000017E-6</c:v>
                </c:pt>
                <c:pt idx="1058">
                  <c:v>3.2830000000000027E-6</c:v>
                </c:pt>
                <c:pt idx="1059">
                  <c:v>3.2690000000000021E-6</c:v>
                </c:pt>
                <c:pt idx="1060">
                  <c:v>3.2250000000000026E-6</c:v>
                </c:pt>
                <c:pt idx="1061">
                  <c:v>3.1860000000000018E-6</c:v>
                </c:pt>
                <c:pt idx="1062">
                  <c:v>3.1640000000000027E-6</c:v>
                </c:pt>
                <c:pt idx="1063">
                  <c:v>3.127000000000002E-6</c:v>
                </c:pt>
                <c:pt idx="1064">
                  <c:v>3.087000000000002E-6</c:v>
                </c:pt>
                <c:pt idx="1065">
                  <c:v>3.0700000000000019E-6</c:v>
                </c:pt>
                <c:pt idx="1066">
                  <c:v>3.0260000000000016E-6</c:v>
                </c:pt>
                <c:pt idx="1067">
                  <c:v>2.9840000000000018E-6</c:v>
                </c:pt>
                <c:pt idx="1068">
                  <c:v>2.9490000000000018E-6</c:v>
                </c:pt>
                <c:pt idx="1069">
                  <c:v>2.917000000000001E-6</c:v>
                </c:pt>
                <c:pt idx="1070">
                  <c:v>2.882000000000001E-6</c:v>
                </c:pt>
                <c:pt idx="1071">
                  <c:v>2.8440000000000011E-6</c:v>
                </c:pt>
                <c:pt idx="1072">
                  <c:v>2.815000000000001E-6</c:v>
                </c:pt>
                <c:pt idx="1073">
                  <c:v>2.7790000000000017E-6</c:v>
                </c:pt>
                <c:pt idx="1074">
                  <c:v>2.738000000000002E-6</c:v>
                </c:pt>
                <c:pt idx="1075">
                  <c:v>2.704000000000002E-6</c:v>
                </c:pt>
                <c:pt idx="1076">
                  <c:v>2.6780000000000017E-6</c:v>
                </c:pt>
                <c:pt idx="1077">
                  <c:v>2.6370000000000012E-6</c:v>
                </c:pt>
                <c:pt idx="1078">
                  <c:v>2.5980000000000016E-6</c:v>
                </c:pt>
                <c:pt idx="1079">
                  <c:v>2.5650000000000017E-6</c:v>
                </c:pt>
                <c:pt idx="1080">
                  <c:v>2.5320000000000009E-6</c:v>
                </c:pt>
                <c:pt idx="1081">
                  <c:v>2.4930000000000009E-6</c:v>
                </c:pt>
                <c:pt idx="1082">
                  <c:v>2.4570000000000012E-6</c:v>
                </c:pt>
                <c:pt idx="1083">
                  <c:v>2.4190000000000009E-6</c:v>
                </c:pt>
                <c:pt idx="1084">
                  <c:v>2.3900000000000008E-6</c:v>
                </c:pt>
                <c:pt idx="1085">
                  <c:v>2.347000000000001E-6</c:v>
                </c:pt>
                <c:pt idx="1086">
                  <c:v>2.308000000000001E-6</c:v>
                </c:pt>
                <c:pt idx="1087">
                  <c:v>2.2840000000000018E-6</c:v>
                </c:pt>
                <c:pt idx="1088">
                  <c:v>2.2440000000000017E-6</c:v>
                </c:pt>
                <c:pt idx="1089">
                  <c:v>2.201000000000001E-6</c:v>
                </c:pt>
                <c:pt idx="1090">
                  <c:v>2.1650000000000017E-6</c:v>
                </c:pt>
                <c:pt idx="1091">
                  <c:v>2.1370000000000017E-6</c:v>
                </c:pt>
                <c:pt idx="1092">
                  <c:v>2.099000000000001E-6</c:v>
                </c:pt>
                <c:pt idx="1093">
                  <c:v>2.0580000000000009E-6</c:v>
                </c:pt>
                <c:pt idx="1094">
                  <c:v>2.0220000000000007E-6</c:v>
                </c:pt>
                <c:pt idx="1095">
                  <c:v>1.9920000000000018E-6</c:v>
                </c:pt>
                <c:pt idx="1096">
                  <c:v>1.9530000000000019E-6</c:v>
                </c:pt>
                <c:pt idx="1097">
                  <c:v>1.9150000000000007E-6</c:v>
                </c:pt>
                <c:pt idx="1098">
                  <c:v>1.8880000000000017E-6</c:v>
                </c:pt>
                <c:pt idx="1099">
                  <c:v>1.8520000000000013E-6</c:v>
                </c:pt>
                <c:pt idx="1100">
                  <c:v>1.8100000000000013E-6</c:v>
                </c:pt>
                <c:pt idx="1101">
                  <c:v>1.7810000000000012E-6</c:v>
                </c:pt>
                <c:pt idx="1102">
                  <c:v>1.7480000000000013E-6</c:v>
                </c:pt>
                <c:pt idx="1103">
                  <c:v>1.7110000000000009E-6</c:v>
                </c:pt>
                <c:pt idx="1104">
                  <c:v>1.6800000000000015E-6</c:v>
                </c:pt>
                <c:pt idx="1105">
                  <c:v>1.6460000000000013E-6</c:v>
                </c:pt>
                <c:pt idx="1106">
                  <c:v>1.6120000000000013E-6</c:v>
                </c:pt>
                <c:pt idx="1107">
                  <c:v>1.5800000000000005E-6</c:v>
                </c:pt>
                <c:pt idx="1108">
                  <c:v>1.5480000000000011E-6</c:v>
                </c:pt>
                <c:pt idx="1109">
                  <c:v>1.5140000000000009E-6</c:v>
                </c:pt>
                <c:pt idx="1110">
                  <c:v>1.4720000000000009E-6</c:v>
                </c:pt>
                <c:pt idx="1111">
                  <c:v>1.4320000000000009E-6</c:v>
                </c:pt>
                <c:pt idx="1112">
                  <c:v>1.4050000000000005E-6</c:v>
                </c:pt>
                <c:pt idx="1113">
                  <c:v>1.3690000000000004E-6</c:v>
                </c:pt>
                <c:pt idx="1114">
                  <c:v>1.3400000000000009E-6</c:v>
                </c:pt>
                <c:pt idx="1115">
                  <c:v>1.3150000000000003E-6</c:v>
                </c:pt>
                <c:pt idx="1116">
                  <c:v>1.2740000000000008E-6</c:v>
                </c:pt>
                <c:pt idx="1117">
                  <c:v>1.2550000000000005E-6</c:v>
                </c:pt>
                <c:pt idx="1118">
                  <c:v>1.2210000000000005E-6</c:v>
                </c:pt>
                <c:pt idx="1119">
                  <c:v>1.1860000000000012E-6</c:v>
                </c:pt>
                <c:pt idx="1120">
                  <c:v>1.1650000000000009E-6</c:v>
                </c:pt>
                <c:pt idx="1121">
                  <c:v>1.126000000000001E-6</c:v>
                </c:pt>
                <c:pt idx="1122">
                  <c:v>1.1150000000000003E-6</c:v>
                </c:pt>
                <c:pt idx="1123">
                  <c:v>1.0780000000000009E-6</c:v>
                </c:pt>
                <c:pt idx="1124">
                  <c:v>1.0559999999999999E-6</c:v>
                </c:pt>
                <c:pt idx="1125">
                  <c:v>1.0260000000000008E-6</c:v>
                </c:pt>
                <c:pt idx="1126">
                  <c:v>9.9820000000000088E-7</c:v>
                </c:pt>
                <c:pt idx="1127">
                  <c:v>9.7610000000000049E-7</c:v>
                </c:pt>
                <c:pt idx="1128">
                  <c:v>9.4570000000000075E-7</c:v>
                </c:pt>
                <c:pt idx="1129">
                  <c:v>9.282000000000007E-7</c:v>
                </c:pt>
                <c:pt idx="1130">
                  <c:v>9.0640000000000076E-7</c:v>
                </c:pt>
                <c:pt idx="1131">
                  <c:v>8.7880000000000059E-7</c:v>
                </c:pt>
                <c:pt idx="1132">
                  <c:v>8.5660000000000093E-7</c:v>
                </c:pt>
                <c:pt idx="1133">
                  <c:v>8.3120000000000083E-7</c:v>
                </c:pt>
                <c:pt idx="1134">
                  <c:v>8.0790000000000077E-7</c:v>
                </c:pt>
                <c:pt idx="1135">
                  <c:v>7.8280000000000058E-7</c:v>
                </c:pt>
                <c:pt idx="1136">
                  <c:v>7.7080000000000052E-7</c:v>
                </c:pt>
                <c:pt idx="1137">
                  <c:v>7.3710000000000064E-7</c:v>
                </c:pt>
                <c:pt idx="1138">
                  <c:v>7.2920000000000057E-7</c:v>
                </c:pt>
                <c:pt idx="1139">
                  <c:v>6.9330000000000052E-7</c:v>
                </c:pt>
                <c:pt idx="1140">
                  <c:v>6.8330000000000051E-7</c:v>
                </c:pt>
                <c:pt idx="1141">
                  <c:v>6.6290000000000046E-7</c:v>
                </c:pt>
                <c:pt idx="1142">
                  <c:v>6.3740000000000035E-7</c:v>
                </c:pt>
                <c:pt idx="1143">
                  <c:v>6.2670000000000039E-7</c:v>
                </c:pt>
                <c:pt idx="1144">
                  <c:v>5.9460000000000052E-7</c:v>
                </c:pt>
                <c:pt idx="1145">
                  <c:v>5.861000000000003E-7</c:v>
                </c:pt>
                <c:pt idx="1146">
                  <c:v>5.7090000000000043E-7</c:v>
                </c:pt>
                <c:pt idx="1147">
                  <c:v>5.4170000000000036E-7</c:v>
                </c:pt>
                <c:pt idx="1148">
                  <c:v>5.3700000000000043E-7</c:v>
                </c:pt>
                <c:pt idx="1149">
                  <c:v>5.1890000000000034E-7</c:v>
                </c:pt>
                <c:pt idx="1150">
                  <c:v>4.9070000000000034E-7</c:v>
                </c:pt>
                <c:pt idx="1151">
                  <c:v>4.8710000000000038E-7</c:v>
                </c:pt>
                <c:pt idx="1152">
                  <c:v>4.6750000000000034E-7</c:v>
                </c:pt>
                <c:pt idx="1153">
                  <c:v>4.4380000000000041E-7</c:v>
                </c:pt>
                <c:pt idx="1154">
                  <c:v>4.3920000000000023E-7</c:v>
                </c:pt>
                <c:pt idx="1155">
                  <c:v>4.2920000000000032E-7</c:v>
                </c:pt>
                <c:pt idx="1156">
                  <c:v>4.0100000000000022E-7</c:v>
                </c:pt>
                <c:pt idx="1157">
                  <c:v>3.9110000000000021E-7</c:v>
                </c:pt>
                <c:pt idx="1158">
                  <c:v>3.8790000000000024E-7</c:v>
                </c:pt>
                <c:pt idx="1159">
                  <c:v>3.6590000000000023E-7</c:v>
                </c:pt>
                <c:pt idx="1160">
                  <c:v>3.4390000000000016E-7</c:v>
                </c:pt>
                <c:pt idx="1161">
                  <c:v>3.4210000000000029E-7</c:v>
                </c:pt>
                <c:pt idx="1162">
                  <c:v>3.3570000000000023E-7</c:v>
                </c:pt>
                <c:pt idx="1163">
                  <c:v>3.1570000000000021E-7</c:v>
                </c:pt>
                <c:pt idx="1164">
                  <c:v>2.9950000000000016E-7</c:v>
                </c:pt>
                <c:pt idx="1165">
                  <c:v>2.9380000000000016E-7</c:v>
                </c:pt>
                <c:pt idx="1166">
                  <c:v>2.8800000000000014E-7</c:v>
                </c:pt>
                <c:pt idx="1167">
                  <c:v>2.711000000000002E-7</c:v>
                </c:pt>
                <c:pt idx="1168">
                  <c:v>2.5380000000000012E-7</c:v>
                </c:pt>
                <c:pt idx="1169">
                  <c:v>2.4480000000000018E-7</c:v>
                </c:pt>
                <c:pt idx="1170">
                  <c:v>2.4350000000000008E-7</c:v>
                </c:pt>
                <c:pt idx="1171">
                  <c:v>2.3770000000000007E-7</c:v>
                </c:pt>
                <c:pt idx="1172">
                  <c:v>2.1640000000000019E-7</c:v>
                </c:pt>
                <c:pt idx="1173">
                  <c:v>2.0170000000000015E-7</c:v>
                </c:pt>
                <c:pt idx="1174">
                  <c:v>1.9650000000000015E-7</c:v>
                </c:pt>
                <c:pt idx="1175">
                  <c:v>1.9470000000000015E-7</c:v>
                </c:pt>
                <c:pt idx="1176">
                  <c:v>1.8960000000000016E-7</c:v>
                </c:pt>
                <c:pt idx="1177">
                  <c:v>1.7980000000000014E-7</c:v>
                </c:pt>
                <c:pt idx="1178">
                  <c:v>1.5970000000000011E-7</c:v>
                </c:pt>
                <c:pt idx="1179">
                  <c:v>1.4890000000000007E-7</c:v>
                </c:pt>
                <c:pt idx="1180">
                  <c:v>1.4710000000000004E-7</c:v>
                </c:pt>
                <c:pt idx="1181">
                  <c:v>1.4630000000000006E-7</c:v>
                </c:pt>
                <c:pt idx="1182">
                  <c:v>1.4200000000000008E-7</c:v>
                </c:pt>
                <c:pt idx="1183">
                  <c:v>1.342000000000001E-7</c:v>
                </c:pt>
                <c:pt idx="1184">
                  <c:v>1.2240000000000009E-7</c:v>
                </c:pt>
                <c:pt idx="1185">
                  <c:v>1.0220000000000008E-7</c:v>
                </c:pt>
                <c:pt idx="1186">
                  <c:v>9.9510000000000102E-8</c:v>
                </c:pt>
                <c:pt idx="1187">
                  <c:v>9.7980000000000061E-8</c:v>
                </c:pt>
                <c:pt idx="1188">
                  <c:v>9.6510000000000088E-8</c:v>
                </c:pt>
                <c:pt idx="1189">
                  <c:v>9.1660000000000081E-8</c:v>
                </c:pt>
                <c:pt idx="1190">
                  <c:v>8.2350000000000072E-8</c:v>
                </c:pt>
                <c:pt idx="1191">
                  <c:v>7.1570000000000051E-8</c:v>
                </c:pt>
                <c:pt idx="1192">
                  <c:v>5.948000000000006E-8</c:v>
                </c:pt>
                <c:pt idx="1193">
                  <c:v>5.4180000000000046E-8</c:v>
                </c:pt>
                <c:pt idx="1194">
                  <c:v>5.0030000000000032E-8</c:v>
                </c:pt>
                <c:pt idx="1195">
                  <c:v>4.899000000000003E-8</c:v>
                </c:pt>
                <c:pt idx="1196">
                  <c:v>4.8650000000000035E-8</c:v>
                </c:pt>
                <c:pt idx="1197">
                  <c:v>4.7650000000000033E-8</c:v>
                </c:pt>
                <c:pt idx="1198">
                  <c:v>4.5200000000000028E-8</c:v>
                </c:pt>
                <c:pt idx="1199">
                  <c:v>4.1130000000000025E-8</c:v>
                </c:pt>
                <c:pt idx="1200">
                  <c:v>3.4450000000000027E-8</c:v>
                </c:pt>
                <c:pt idx="1201">
                  <c:v>2.2640000000000026E-8</c:v>
                </c:pt>
                <c:pt idx="1202">
                  <c:v>1.3200000000000012E-8</c:v>
                </c:pt>
                <c:pt idx="1203">
                  <c:v>7.0170000000000059E-9</c:v>
                </c:pt>
                <c:pt idx="1204">
                  <c:v>1.5750000000000015E-9</c:v>
                </c:pt>
                <c:pt idx="1205">
                  <c:v>-1.2930000000000012E-9</c:v>
                </c:pt>
                <c:pt idx="1206">
                  <c:v>-3.7390000000000029E-9</c:v>
                </c:pt>
                <c:pt idx="1207">
                  <c:v>-8.6780000000000066E-9</c:v>
                </c:pt>
                <c:pt idx="1208">
                  <c:v>-1.8610000000000016E-8</c:v>
                </c:pt>
                <c:pt idx="1209">
                  <c:v>-1.967000000000002E-8</c:v>
                </c:pt>
                <c:pt idx="1210">
                  <c:v>-3.1420000000000026E-8</c:v>
                </c:pt>
                <c:pt idx="1211">
                  <c:v>-3.9530000000000024E-8</c:v>
                </c:pt>
                <c:pt idx="1212">
                  <c:v>-4.2110000000000031E-8</c:v>
                </c:pt>
                <c:pt idx="1213">
                  <c:v>-4.4450000000000031E-8</c:v>
                </c:pt>
                <c:pt idx="1214">
                  <c:v>-4.7840000000000037E-8</c:v>
                </c:pt>
                <c:pt idx="1215">
                  <c:v>-4.8200000000000035E-8</c:v>
                </c:pt>
                <c:pt idx="1216">
                  <c:v>-4.8790000000000055E-8</c:v>
                </c:pt>
                <c:pt idx="1217">
                  <c:v>-4.9820000000000052E-8</c:v>
                </c:pt>
                <c:pt idx="1218">
                  <c:v>-5.0360000000000055E-8</c:v>
                </c:pt>
                <c:pt idx="1219">
                  <c:v>-5.1980000000000033E-8</c:v>
                </c:pt>
                <c:pt idx="1220">
                  <c:v>-5.5380000000000043E-8</c:v>
                </c:pt>
                <c:pt idx="1221">
                  <c:v>-5.6980000000000031E-8</c:v>
                </c:pt>
                <c:pt idx="1222">
                  <c:v>-7.3340000000000047E-8</c:v>
                </c:pt>
                <c:pt idx="1223">
                  <c:v>-6.571000000000005E-8</c:v>
                </c:pt>
                <c:pt idx="1224">
                  <c:v>-7.0480000000000086E-8</c:v>
                </c:pt>
                <c:pt idx="1225">
                  <c:v>-7.4220000000000052E-8</c:v>
                </c:pt>
                <c:pt idx="1226">
                  <c:v>-7.7240000000000048E-8</c:v>
                </c:pt>
                <c:pt idx="1227">
                  <c:v>-8.3530000000000127E-8</c:v>
                </c:pt>
                <c:pt idx="1228">
                  <c:v>-8.3580000000000091E-8</c:v>
                </c:pt>
                <c:pt idx="1229">
                  <c:v>-8.5760000000000101E-8</c:v>
                </c:pt>
                <c:pt idx="1230">
                  <c:v>-8.7430000000000062E-8</c:v>
                </c:pt>
                <c:pt idx="1231">
                  <c:v>-8.9400000000000073E-8</c:v>
                </c:pt>
                <c:pt idx="1232">
                  <c:v>-9.1450000000000068E-8</c:v>
                </c:pt>
                <c:pt idx="1233">
                  <c:v>-9.388000000000007E-8</c:v>
                </c:pt>
                <c:pt idx="1234">
                  <c:v>-9.2840000000000069E-8</c:v>
                </c:pt>
                <c:pt idx="1235">
                  <c:v>-9.4070000000000101E-8</c:v>
                </c:pt>
                <c:pt idx="1236">
                  <c:v>-9.6230000000000075E-8</c:v>
                </c:pt>
                <c:pt idx="1237">
                  <c:v>-9.5770000000000083E-8</c:v>
                </c:pt>
                <c:pt idx="1238">
                  <c:v>-9.5920000000000107E-8</c:v>
                </c:pt>
                <c:pt idx="1239">
                  <c:v>-9.6260000000000069E-8</c:v>
                </c:pt>
                <c:pt idx="1240">
                  <c:v>-9.6890000000000082E-8</c:v>
                </c:pt>
                <c:pt idx="1241">
                  <c:v>-9.7070000000000074E-8</c:v>
                </c:pt>
                <c:pt idx="1242">
                  <c:v>-9.751000000000007E-8</c:v>
                </c:pt>
                <c:pt idx="1243">
                  <c:v>-9.7460000000000053E-8</c:v>
                </c:pt>
                <c:pt idx="1244">
                  <c:v>-9.7240000000000069E-8</c:v>
                </c:pt>
                <c:pt idx="1245">
                  <c:v>-9.751000000000007E-8</c:v>
                </c:pt>
                <c:pt idx="1246">
                  <c:v>-9.7770000000000074E-8</c:v>
                </c:pt>
                <c:pt idx="1247">
                  <c:v>-9.788000000000004E-8</c:v>
                </c:pt>
                <c:pt idx="1248">
                  <c:v>-9.8030000000000104E-8</c:v>
                </c:pt>
                <c:pt idx="1249">
                  <c:v>-9.8810000000000102E-8</c:v>
                </c:pt>
                <c:pt idx="1250">
                  <c:v>-9.863000000000011E-8</c:v>
                </c:pt>
                <c:pt idx="1251">
                  <c:v>-9.8320000000000102E-8</c:v>
                </c:pt>
                <c:pt idx="1252">
                  <c:v>-9.9810000000000084E-8</c:v>
                </c:pt>
                <c:pt idx="1253">
                  <c:v>-9.9670000000000085E-8</c:v>
                </c:pt>
                <c:pt idx="1254">
                  <c:v>-9.9820000000000109E-8</c:v>
                </c:pt>
                <c:pt idx="1255">
                  <c:v>-1.0130000000000005E-7</c:v>
                </c:pt>
                <c:pt idx="1256">
                  <c:v>-1.0170000000000006E-7</c:v>
                </c:pt>
                <c:pt idx="1257">
                  <c:v>-1.0090000000000005E-7</c:v>
                </c:pt>
                <c:pt idx="1258">
                  <c:v>-1.0310000000000006E-7</c:v>
                </c:pt>
                <c:pt idx="1259">
                  <c:v>-1.0510000000000003E-7</c:v>
                </c:pt>
                <c:pt idx="1260">
                  <c:v>-1.0270000000000005E-7</c:v>
                </c:pt>
                <c:pt idx="1261">
                  <c:v>-1.0310000000000006E-7</c:v>
                </c:pt>
                <c:pt idx="1262">
                  <c:v>-1.0940000000000009E-7</c:v>
                </c:pt>
                <c:pt idx="1263">
                  <c:v>-1.0920000000000009E-7</c:v>
                </c:pt>
                <c:pt idx="1264">
                  <c:v>-1.0920000000000009E-7</c:v>
                </c:pt>
                <c:pt idx="1265">
                  <c:v>-1.1320000000000006E-7</c:v>
                </c:pt>
                <c:pt idx="1266">
                  <c:v>-1.1440000000000012E-7</c:v>
                </c:pt>
                <c:pt idx="1267">
                  <c:v>-1.1320000000000006E-7</c:v>
                </c:pt>
                <c:pt idx="1268">
                  <c:v>-1.1570000000000009E-7</c:v>
                </c:pt>
                <c:pt idx="1269">
                  <c:v>-1.1780000000000013E-7</c:v>
                </c:pt>
                <c:pt idx="1270">
                  <c:v>-1.1570000000000009E-7</c:v>
                </c:pt>
                <c:pt idx="1271">
                  <c:v>-1.2000000000000007E-7</c:v>
                </c:pt>
                <c:pt idx="1272">
                  <c:v>-1.2310000000000009E-7</c:v>
                </c:pt>
                <c:pt idx="1273">
                  <c:v>-1.3300000000000012E-7</c:v>
                </c:pt>
                <c:pt idx="1274">
                  <c:v>-1.2840000000000012E-7</c:v>
                </c:pt>
                <c:pt idx="1275">
                  <c:v>-1.296000000000001E-7</c:v>
                </c:pt>
                <c:pt idx="1276">
                  <c:v>-1.2950000000000004E-7</c:v>
                </c:pt>
                <c:pt idx="1277">
                  <c:v>-1.2990000000000007E-7</c:v>
                </c:pt>
                <c:pt idx="1278">
                  <c:v>-1.3380000000000007E-7</c:v>
                </c:pt>
                <c:pt idx="1279">
                  <c:v>-1.335000000000001E-7</c:v>
                </c:pt>
                <c:pt idx="1280">
                  <c:v>-1.342000000000001E-7</c:v>
                </c:pt>
                <c:pt idx="1281">
                  <c:v>-1.3520000000000007E-7</c:v>
                </c:pt>
                <c:pt idx="1282">
                  <c:v>-1.3540000000000014E-7</c:v>
                </c:pt>
                <c:pt idx="1283">
                  <c:v>-1.3300000000000012E-7</c:v>
                </c:pt>
                <c:pt idx="1284">
                  <c:v>-1.3920000000000013E-7</c:v>
                </c:pt>
                <c:pt idx="1285">
                  <c:v>-1.4010000000000004E-7</c:v>
                </c:pt>
                <c:pt idx="1286">
                  <c:v>-1.3470000000000011E-7</c:v>
                </c:pt>
                <c:pt idx="1287">
                  <c:v>-1.3760000000000007E-7</c:v>
                </c:pt>
                <c:pt idx="1288">
                  <c:v>-1.4079999999999999E-7</c:v>
                </c:pt>
                <c:pt idx="1289">
                  <c:v>-1.3850000000000011E-7</c:v>
                </c:pt>
                <c:pt idx="1290">
                  <c:v>-1.4130000000000005E-7</c:v>
                </c:pt>
                <c:pt idx="1291">
                  <c:v>-1.4210000000000006E-7</c:v>
                </c:pt>
                <c:pt idx="1292">
                  <c:v>-1.4200000000000008E-7</c:v>
                </c:pt>
                <c:pt idx="1293">
                  <c:v>-1.4190000000000005E-7</c:v>
                </c:pt>
                <c:pt idx="1294">
                  <c:v>-1.4380000000000011E-7</c:v>
                </c:pt>
                <c:pt idx="1295">
                  <c:v>-1.4290000000000007E-7</c:v>
                </c:pt>
                <c:pt idx="1296">
                  <c:v>-1.4280000000000011E-7</c:v>
                </c:pt>
                <c:pt idx="1297">
                  <c:v>-1.4480000000000011E-7</c:v>
                </c:pt>
                <c:pt idx="1298">
                  <c:v>-1.4420000000000011E-7</c:v>
                </c:pt>
                <c:pt idx="1299">
                  <c:v>-1.4470000000000007E-7</c:v>
                </c:pt>
                <c:pt idx="1300">
                  <c:v>-1.4550000000000008E-7</c:v>
                </c:pt>
                <c:pt idx="1301">
                  <c:v>-1.4480000000000011E-7</c:v>
                </c:pt>
                <c:pt idx="1302">
                  <c:v>-1.4430000000000004E-7</c:v>
                </c:pt>
                <c:pt idx="1303">
                  <c:v>-1.4530000000000009E-7</c:v>
                </c:pt>
                <c:pt idx="1304">
                  <c:v>-1.4550000000000008E-7</c:v>
                </c:pt>
                <c:pt idx="1305">
                  <c:v>-1.4550000000000008E-7</c:v>
                </c:pt>
                <c:pt idx="1306">
                  <c:v>-1.4540000000000007E-7</c:v>
                </c:pt>
                <c:pt idx="1307">
                  <c:v>-1.4590000000000006E-7</c:v>
                </c:pt>
                <c:pt idx="1308">
                  <c:v>-1.4550000000000008E-7</c:v>
                </c:pt>
                <c:pt idx="1309">
                  <c:v>-1.458000000000001E-7</c:v>
                </c:pt>
                <c:pt idx="1310">
                  <c:v>-1.4610000000000007E-7</c:v>
                </c:pt>
                <c:pt idx="1311">
                  <c:v>-1.458000000000001E-7</c:v>
                </c:pt>
                <c:pt idx="1312">
                  <c:v>-1.4590000000000006E-7</c:v>
                </c:pt>
                <c:pt idx="1313">
                  <c:v>-1.4650000000000007E-7</c:v>
                </c:pt>
                <c:pt idx="1314">
                  <c:v>-1.462000000000001E-7</c:v>
                </c:pt>
                <c:pt idx="1315">
                  <c:v>-1.4610000000000007E-7</c:v>
                </c:pt>
                <c:pt idx="1316">
                  <c:v>-1.4630000000000006E-7</c:v>
                </c:pt>
                <c:pt idx="1317">
                  <c:v>-1.4630000000000006E-7</c:v>
                </c:pt>
                <c:pt idx="1318">
                  <c:v>-1.4640000000000007E-7</c:v>
                </c:pt>
                <c:pt idx="1319">
                  <c:v>-1.4660000000000011E-7</c:v>
                </c:pt>
                <c:pt idx="1320">
                  <c:v>-1.4660000000000011E-7</c:v>
                </c:pt>
                <c:pt idx="1321">
                  <c:v>-1.4660000000000011E-7</c:v>
                </c:pt>
                <c:pt idx="1322">
                  <c:v>-1.4660000000000011E-7</c:v>
                </c:pt>
                <c:pt idx="1323">
                  <c:v>-1.4690000000000008E-7</c:v>
                </c:pt>
                <c:pt idx="1324">
                  <c:v>-1.4820000000000007E-7</c:v>
                </c:pt>
                <c:pt idx="1325">
                  <c:v>-1.4700000000000011E-7</c:v>
                </c:pt>
                <c:pt idx="1326">
                  <c:v>-1.4740000000000012E-7</c:v>
                </c:pt>
                <c:pt idx="1327">
                  <c:v>-1.4690000000000008E-7</c:v>
                </c:pt>
                <c:pt idx="1328">
                  <c:v>-1.4690000000000008E-7</c:v>
                </c:pt>
                <c:pt idx="1329">
                  <c:v>-1.4790000000000007E-7</c:v>
                </c:pt>
                <c:pt idx="1330">
                  <c:v>-1.4720000000000007E-7</c:v>
                </c:pt>
                <c:pt idx="1331">
                  <c:v>-1.4700000000000011E-7</c:v>
                </c:pt>
                <c:pt idx="1332">
                  <c:v>-1.4790000000000007E-7</c:v>
                </c:pt>
                <c:pt idx="1333">
                  <c:v>-1.4770000000000006E-7</c:v>
                </c:pt>
                <c:pt idx="1334">
                  <c:v>-1.4740000000000012E-7</c:v>
                </c:pt>
                <c:pt idx="1335">
                  <c:v>-1.4740000000000012E-7</c:v>
                </c:pt>
                <c:pt idx="1336">
                  <c:v>-1.4770000000000006E-7</c:v>
                </c:pt>
                <c:pt idx="1337">
                  <c:v>-1.476000000000001E-7</c:v>
                </c:pt>
                <c:pt idx="1338">
                  <c:v>-1.4770000000000006E-7</c:v>
                </c:pt>
                <c:pt idx="1339">
                  <c:v>-1.4910000000000011E-7</c:v>
                </c:pt>
                <c:pt idx="1340">
                  <c:v>-1.4790000000000007E-7</c:v>
                </c:pt>
                <c:pt idx="1341">
                  <c:v>-1.4730000000000011E-7</c:v>
                </c:pt>
                <c:pt idx="1342">
                  <c:v>-1.5000000000000007E-7</c:v>
                </c:pt>
                <c:pt idx="1343">
                  <c:v>-1.4950000000000009E-7</c:v>
                </c:pt>
                <c:pt idx="1344">
                  <c:v>-1.4910000000000011E-7</c:v>
                </c:pt>
                <c:pt idx="1345">
                  <c:v>-1.5060000000000012E-7</c:v>
                </c:pt>
                <c:pt idx="1346">
                  <c:v>-1.5010000000000008E-7</c:v>
                </c:pt>
                <c:pt idx="1347">
                  <c:v>-1.4930000000000007E-7</c:v>
                </c:pt>
                <c:pt idx="1348">
                  <c:v>-1.5050000000000011E-7</c:v>
                </c:pt>
                <c:pt idx="1349">
                  <c:v>-1.5140000000000007E-7</c:v>
                </c:pt>
                <c:pt idx="1350">
                  <c:v>-1.5170000000000007E-7</c:v>
                </c:pt>
                <c:pt idx="1351">
                  <c:v>-1.5140000000000007E-7</c:v>
                </c:pt>
                <c:pt idx="1352">
                  <c:v>-1.5120000000000014E-7</c:v>
                </c:pt>
                <c:pt idx="1353">
                  <c:v>-1.5030000000000007E-7</c:v>
                </c:pt>
                <c:pt idx="1354">
                  <c:v>-1.5150000000000011E-7</c:v>
                </c:pt>
                <c:pt idx="1355">
                  <c:v>-1.5320000000000013E-7</c:v>
                </c:pt>
                <c:pt idx="1356">
                  <c:v>-1.5230000000000011E-7</c:v>
                </c:pt>
                <c:pt idx="1357">
                  <c:v>-1.5320000000000013E-7</c:v>
                </c:pt>
                <c:pt idx="1358">
                  <c:v>-1.5790000000000014E-7</c:v>
                </c:pt>
                <c:pt idx="1359">
                  <c:v>-1.5310000000000009E-7</c:v>
                </c:pt>
                <c:pt idx="1360">
                  <c:v>-1.5350000000000007E-7</c:v>
                </c:pt>
                <c:pt idx="1361">
                  <c:v>-1.5640000000000016E-7</c:v>
                </c:pt>
                <c:pt idx="1362">
                  <c:v>-1.5300000000000014E-7</c:v>
                </c:pt>
                <c:pt idx="1363">
                  <c:v>-1.5330000000000011E-7</c:v>
                </c:pt>
                <c:pt idx="1364">
                  <c:v>-1.570000000000001E-7</c:v>
                </c:pt>
                <c:pt idx="1365">
                  <c:v>-1.5680000000000011E-7</c:v>
                </c:pt>
                <c:pt idx="1366">
                  <c:v>-1.5580000000000014E-7</c:v>
                </c:pt>
                <c:pt idx="1367">
                  <c:v>-1.5940000000000014E-7</c:v>
                </c:pt>
                <c:pt idx="1368">
                  <c:v>-1.581000000000001E-7</c:v>
                </c:pt>
                <c:pt idx="1369">
                  <c:v>-1.585000000000001E-7</c:v>
                </c:pt>
                <c:pt idx="1370">
                  <c:v>-1.6040000000000014E-7</c:v>
                </c:pt>
                <c:pt idx="1371">
                  <c:v>-1.6150000000000012E-7</c:v>
                </c:pt>
                <c:pt idx="1372">
                  <c:v>-1.5940000000000014E-7</c:v>
                </c:pt>
                <c:pt idx="1373">
                  <c:v>-1.5860000000000014E-7</c:v>
                </c:pt>
                <c:pt idx="1374">
                  <c:v>-1.6450000000000016E-7</c:v>
                </c:pt>
                <c:pt idx="1375">
                  <c:v>-1.6210000000000013E-7</c:v>
                </c:pt>
                <c:pt idx="1376">
                  <c:v>-1.6520000000000016E-7</c:v>
                </c:pt>
                <c:pt idx="1377">
                  <c:v>-1.6580000000000012E-7</c:v>
                </c:pt>
                <c:pt idx="1378">
                  <c:v>-1.6380000000000016E-7</c:v>
                </c:pt>
                <c:pt idx="1379">
                  <c:v>-1.6440000000000012E-7</c:v>
                </c:pt>
                <c:pt idx="1380">
                  <c:v>-1.6630000000000016E-7</c:v>
                </c:pt>
                <c:pt idx="1381">
                  <c:v>-1.6620000000000013E-7</c:v>
                </c:pt>
                <c:pt idx="1382">
                  <c:v>-1.6790000000000012E-7</c:v>
                </c:pt>
                <c:pt idx="1383">
                  <c:v>-1.6700000000000016E-7</c:v>
                </c:pt>
                <c:pt idx="1384">
                  <c:v>-1.6980000000000018E-7</c:v>
                </c:pt>
                <c:pt idx="1385">
                  <c:v>-1.6780000000000017E-7</c:v>
                </c:pt>
                <c:pt idx="1386">
                  <c:v>-1.6900000000000012E-7</c:v>
                </c:pt>
                <c:pt idx="1387">
                  <c:v>-1.7170000000000011E-7</c:v>
                </c:pt>
                <c:pt idx="1388">
                  <c:v>-1.6780000000000017E-7</c:v>
                </c:pt>
                <c:pt idx="1389">
                  <c:v>-1.6750000000000014E-7</c:v>
                </c:pt>
                <c:pt idx="1390">
                  <c:v>-1.7730000000000014E-7</c:v>
                </c:pt>
                <c:pt idx="1391">
                  <c:v>-1.6930000000000012E-7</c:v>
                </c:pt>
                <c:pt idx="1392">
                  <c:v>-1.712000000000001E-7</c:v>
                </c:pt>
                <c:pt idx="1393">
                  <c:v>-1.7560000000000014E-7</c:v>
                </c:pt>
                <c:pt idx="1394">
                  <c:v>-1.7620000000000016E-7</c:v>
                </c:pt>
                <c:pt idx="1395">
                  <c:v>-1.7450000000000011E-7</c:v>
                </c:pt>
                <c:pt idx="1396">
                  <c:v>-1.7720000000000016E-7</c:v>
                </c:pt>
                <c:pt idx="1397">
                  <c:v>-1.7730000000000014E-7</c:v>
                </c:pt>
                <c:pt idx="1398">
                  <c:v>-1.733000000000001E-7</c:v>
                </c:pt>
                <c:pt idx="1399">
                  <c:v>-1.4880000000000011E-7</c:v>
                </c:pt>
              </c:numCache>
            </c:numRef>
          </c:yVal>
          <c:smooth val="1"/>
        </c:ser>
        <c:axId val="91808128"/>
        <c:axId val="91810048"/>
      </c:scatterChart>
      <c:valAx>
        <c:axId val="91808128"/>
        <c:scaling>
          <c:orientation val="maxMin"/>
          <c:max val="-1.6"/>
        </c:scaling>
        <c:delete val="1"/>
        <c:axPos val="b"/>
        <c:title>
          <c:tx>
            <c:rich>
              <a:bodyPr/>
              <a:lstStyle/>
              <a:p>
                <a:pPr>
                  <a:defRPr sz="1400" b="1" i="0" u="none" strike="noStrike" baseline="0">
                    <a:solidFill>
                      <a:srgbClr val="000000"/>
                    </a:solidFill>
                    <a:latin typeface="Arial"/>
                    <a:ea typeface="Arial"/>
                    <a:cs typeface="Arial"/>
                  </a:defRPr>
                </a:pPr>
                <a:r>
                  <a:rPr lang="en-US" sz="1400"/>
                  <a:t>Voltage</a:t>
                </a:r>
              </a:p>
            </c:rich>
          </c:tx>
          <c:layout>
            <c:manualLayout>
              <c:xMode val="edge"/>
              <c:yMode val="edge"/>
              <c:x val="0.45578986311505776"/>
              <c:y val="0.90103317020119633"/>
            </c:manualLayout>
          </c:layout>
          <c:spPr>
            <a:noFill/>
            <a:ln w="25400">
              <a:noFill/>
            </a:ln>
          </c:spPr>
        </c:title>
        <c:numFmt formatCode="General" sourceLinked="1"/>
        <c:tickLblPos val="none"/>
        <c:crossAx val="91810048"/>
        <c:crossesAt val="-2.000000000000002E-6"/>
        <c:crossBetween val="midCat"/>
        <c:majorUnit val="0.2"/>
        <c:minorUnit val="0.1"/>
      </c:valAx>
      <c:valAx>
        <c:axId val="91810048"/>
        <c:scaling>
          <c:orientation val="minMax"/>
        </c:scaling>
        <c:delete val="1"/>
        <c:axPos val="r"/>
        <c:title>
          <c:tx>
            <c:rich>
              <a:bodyPr/>
              <a:lstStyle/>
              <a:p>
                <a:pPr>
                  <a:defRPr sz="1400" b="1" i="0" u="none" strike="noStrike" baseline="0">
                    <a:solidFill>
                      <a:srgbClr val="000000"/>
                    </a:solidFill>
                    <a:latin typeface="Arial"/>
                    <a:ea typeface="Arial"/>
                    <a:cs typeface="Arial"/>
                  </a:defRPr>
                </a:pPr>
                <a:r>
                  <a:rPr lang="en-US" sz="1400"/>
                  <a:t>Current</a:t>
                </a:r>
              </a:p>
            </c:rich>
          </c:tx>
          <c:layout>
            <c:manualLayout>
              <c:xMode val="edge"/>
              <c:yMode val="edge"/>
              <c:x val="0.95486496485386607"/>
              <c:y val="0.45187601957585688"/>
            </c:manualLayout>
          </c:layout>
          <c:spPr>
            <a:noFill/>
            <a:ln w="25400">
              <a:noFill/>
            </a:ln>
          </c:spPr>
        </c:title>
        <c:numFmt formatCode="0.00E+00" sourceLinked="1"/>
        <c:tickLblPos val="none"/>
        <c:crossAx val="91808128"/>
        <c:crosses val="autoZero"/>
        <c:crossBetween val="midCat"/>
      </c:valAx>
      <c:spPr>
        <a:noFill/>
        <a:ln w="25400">
          <a:solidFill>
            <a:schemeClr val="tx1"/>
          </a:solidFill>
          <a:prstDash val="solid"/>
        </a:ln>
      </c:spPr>
    </c:plotArea>
    <c:plotVisOnly val="1"/>
    <c:dispBlanksAs val="gap"/>
  </c:chart>
  <c:spPr>
    <a:noFill/>
    <a:ln w="9525">
      <a:noFill/>
    </a:ln>
  </c:spPr>
  <c:txPr>
    <a:bodyPr/>
    <a:lstStyle/>
    <a:p>
      <a:pPr>
        <a:defRPr sz="1000" b="0" i="0" u="none" strike="noStrike" baseline="0">
          <a:solidFill>
            <a:srgbClr val="000000"/>
          </a:solidFill>
          <a:latin typeface="Arial"/>
          <a:ea typeface="Arial"/>
          <a:cs typeface="Arial"/>
        </a:defRPr>
      </a:pPr>
      <a:endParaRPr lang="en-US"/>
    </a:p>
  </c:txPr>
  <c:externalData r:id="rId1"/>
</c:chartSpace>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EA6F3D0-BFE3-4712-BAE6-55C87F536CA4}" type="datetimeFigureOut">
              <a:rPr lang="en-US" smtClean="0"/>
              <a:pPr/>
              <a:t>3/24/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5517B79-23BE-4750-BB76-C641CD3BC41F}"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Cyclic </a:t>
            </a:r>
            <a:r>
              <a:rPr lang="en-US" dirty="0" err="1" smtClean="0"/>
              <a:t>voltammetry</a:t>
            </a:r>
            <a:r>
              <a:rPr lang="en-US" dirty="0" smtClean="0"/>
              <a:t> is a useful method for probing the electrochemical properties of molecules</a:t>
            </a:r>
            <a:r>
              <a:rPr lang="en-US" baseline="0" dirty="0" smtClean="0"/>
              <a:t> (esp. inorganic ones with readily accessible </a:t>
            </a:r>
            <a:r>
              <a:rPr lang="en-US" baseline="0" dirty="0" err="1" smtClean="0"/>
              <a:t>redox</a:t>
            </a:r>
            <a:r>
              <a:rPr lang="en-US" baseline="0" dirty="0" smtClean="0"/>
              <a:t> couples).  The basic experiment involves a linear ramp of potential versus time like linear sweep </a:t>
            </a:r>
            <a:r>
              <a:rPr lang="en-US" baseline="0" dirty="0" err="1" smtClean="0"/>
              <a:t>voltammetry</a:t>
            </a:r>
            <a:r>
              <a:rPr lang="en-US" baseline="0" dirty="0" smtClean="0"/>
              <a:t>, with the distinction that you move back and forth between two potentials (see potential vs. time plot).  A variety  of scan rates can be used, corresponding to a different slope for the lines in the potential vs. time plot.</a:t>
            </a:r>
          </a:p>
          <a:p>
            <a:endParaRPr lang="en-US" baseline="0" dirty="0" smtClean="0"/>
          </a:p>
          <a:p>
            <a:r>
              <a:rPr lang="en-US" baseline="0" dirty="0" smtClean="0"/>
              <a:t>The readout shows current flowing vs. applied potential (versus a reference, SCE in this case).  When an electron transfer process occurs (reduction of the metal complex at the cathode or oxidation at the anode), current flows and a bump in the plot is observed.  Note that the duck-like shape of the plot (where the peak </a:t>
            </a:r>
            <a:r>
              <a:rPr lang="en-US" baseline="0" dirty="0" err="1" smtClean="0"/>
              <a:t>cathodic</a:t>
            </a:r>
            <a:r>
              <a:rPr lang="en-US" baseline="0" dirty="0" smtClean="0"/>
              <a:t> current and peak </a:t>
            </a:r>
            <a:r>
              <a:rPr lang="en-US" baseline="0" dirty="0" err="1" smtClean="0"/>
              <a:t>cathodic</a:t>
            </a:r>
            <a:r>
              <a:rPr lang="en-US" baseline="0" dirty="0" smtClean="0"/>
              <a:t> current are not observed at the same potential) is due to mass transport issues at the electrode.</a:t>
            </a:r>
          </a:p>
          <a:p>
            <a:endParaRPr lang="en-US" baseline="0" dirty="0" smtClean="0"/>
          </a:p>
          <a:p>
            <a:r>
              <a:rPr lang="en-US" baseline="0" dirty="0" smtClean="0"/>
              <a:t>For a nice reversible one-electron transfer (like the Co(II)/Co(I) couple here), symmetric reduction and oxidation waves are observed.</a:t>
            </a:r>
          </a:p>
        </p:txBody>
      </p:sp>
      <p:sp>
        <p:nvSpPr>
          <p:cNvPr id="4" name="Slide Number Placeholder 3"/>
          <p:cNvSpPr>
            <a:spLocks noGrp="1"/>
          </p:cNvSpPr>
          <p:nvPr>
            <p:ph type="sldNum" sz="quarter" idx="10"/>
          </p:nvPr>
        </p:nvSpPr>
        <p:spPr/>
        <p:txBody>
          <a:bodyPr/>
          <a:lstStyle/>
          <a:p>
            <a:fld id="{95517B79-23BE-4750-BB76-C641CD3BC41F}" type="slidenum">
              <a:rPr lang="en-US" smtClean="0"/>
              <a:pPr/>
              <a:t>2</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s we know, not all complexes are equally happy</a:t>
            </a:r>
            <a:r>
              <a:rPr lang="en-US" baseline="0" dirty="0" smtClean="0"/>
              <a:t> after being reduced or oxidized.  Often, the reduced/oxidized species will undergo a chemical reaction at some rate.</a:t>
            </a:r>
          </a:p>
          <a:p>
            <a:endParaRPr lang="en-US" baseline="0" dirty="0" smtClean="0"/>
          </a:p>
          <a:p>
            <a:r>
              <a:rPr lang="en-US" baseline="0" dirty="0" smtClean="0"/>
              <a:t>In this case, when a Co(III) chloride is reduced to a Co(II) chloride anion, the resulting complex is unstable with respect to chloride dissociation.  Since the Co(II) complex undergoes a chemical reaction after reduction (an EC mechanism), the original Co(II) chloride anion is not around anymore when the sweep is reversed and so no current is measured for its oxidation.  This leads to a “goose-” or “slug-type” shape.  It is possible that oxidation of the chemically generated species would be observed at more positive potential (assuming it doesn’t all diffuse away from the electrode or react further), but that is not observed in this case and is beyond the scope of this LO.</a:t>
            </a:r>
            <a:endParaRPr lang="en-US" dirty="0"/>
          </a:p>
        </p:txBody>
      </p:sp>
      <p:sp>
        <p:nvSpPr>
          <p:cNvPr id="4" name="Slide Number Placeholder 3"/>
          <p:cNvSpPr>
            <a:spLocks noGrp="1"/>
          </p:cNvSpPr>
          <p:nvPr>
            <p:ph type="sldNum" sz="quarter" idx="10"/>
          </p:nvPr>
        </p:nvSpPr>
        <p:spPr/>
        <p:txBody>
          <a:bodyPr/>
          <a:lstStyle/>
          <a:p>
            <a:fld id="{95517B79-23BE-4750-BB76-C641CD3BC41F}" type="slidenum">
              <a:rPr lang="en-US" smtClean="0"/>
              <a:pPr/>
              <a:t>3</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Now let’s put the pieces together.  If the electrochemically</a:t>
            </a:r>
            <a:r>
              <a:rPr lang="en-US" baseline="0" dirty="0" smtClean="0"/>
              <a:t> generated species (a reduced cobalt complex in this case) can undergo a reaction that regenerates the original complex, then we’ll see a catalytic response.  The wave will grow much larger than any other </a:t>
            </a:r>
            <a:r>
              <a:rPr lang="en-US" baseline="0" dirty="0" err="1" smtClean="0"/>
              <a:t>redox</a:t>
            </a:r>
            <a:r>
              <a:rPr lang="en-US" baseline="0" dirty="0" smtClean="0"/>
              <a:t> events in the CV because the same complexes are being reduced over and over as they react with protons to generate hydrogen and regenerate the original Co(II) complex.</a:t>
            </a:r>
          </a:p>
          <a:p>
            <a:endParaRPr lang="en-US" baseline="0" dirty="0" smtClean="0"/>
          </a:p>
          <a:p>
            <a:r>
              <a:rPr lang="en-US" baseline="0" dirty="0" smtClean="0"/>
              <a:t>In this figure, it is important to note that the measured current increases as the acid concentration increases.  This is simple kinetics: protons are involved in the rate-limiting step of the reaction we observe, so an increase in proton concentration leads to a greater measured current due to increased rate of reaction.  If we’re really sophisticated, then we can determine the order of the reaction in [H</a:t>
            </a:r>
            <a:r>
              <a:rPr lang="en-US" baseline="30000" dirty="0" smtClean="0"/>
              <a:t>+</a:t>
            </a:r>
            <a:r>
              <a:rPr lang="en-US" baseline="0" dirty="0" smtClean="0"/>
              <a:t>], but that is also beyond the scope of this LO.</a:t>
            </a:r>
            <a:endParaRPr lang="en-US" dirty="0"/>
          </a:p>
        </p:txBody>
      </p:sp>
      <p:sp>
        <p:nvSpPr>
          <p:cNvPr id="4" name="Slide Number Placeholder 3"/>
          <p:cNvSpPr>
            <a:spLocks noGrp="1"/>
          </p:cNvSpPr>
          <p:nvPr>
            <p:ph type="sldNum" sz="quarter" idx="10"/>
          </p:nvPr>
        </p:nvSpPr>
        <p:spPr/>
        <p:txBody>
          <a:bodyPr/>
          <a:lstStyle/>
          <a:p>
            <a:fld id="{95517B79-23BE-4750-BB76-C641CD3BC41F}" type="slidenum">
              <a:rPr lang="en-US" smtClean="0"/>
              <a:pPr/>
              <a:t>4</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s you may have noted in the previous slide, catalysis occurs at the same place where Co(II) is reduced to Co(I).  This is no coincidence, since electron transfer sets off</a:t>
            </a:r>
            <a:r>
              <a:rPr lang="en-US" baseline="0" dirty="0" smtClean="0"/>
              <a:t> the catalytic cycle.  However, this means that catalysis will occur at a potential that is defined by the catalyst and not by the thermodynamics of proton reduction.</a:t>
            </a:r>
          </a:p>
          <a:p>
            <a:endParaRPr lang="en-US" baseline="0" dirty="0" smtClean="0"/>
          </a:p>
          <a:p>
            <a:r>
              <a:rPr lang="en-US" baseline="0" dirty="0" smtClean="0"/>
              <a:t>The “</a:t>
            </a:r>
            <a:r>
              <a:rPr lang="en-US" baseline="0" dirty="0" err="1" smtClean="0"/>
              <a:t>overpotential</a:t>
            </a:r>
            <a:r>
              <a:rPr lang="en-US" baseline="0" dirty="0" smtClean="0"/>
              <a:t>” basically describes the extra applied potential required to pull off the reaction relative to the thermodynamic requirements.  Any extra applied potential is generally lost as heat.  For this series of catalysts, the </a:t>
            </a:r>
            <a:r>
              <a:rPr lang="en-US" baseline="0" dirty="0" err="1" smtClean="0"/>
              <a:t>tetraphenyl</a:t>
            </a:r>
            <a:r>
              <a:rPr lang="en-US" baseline="0" dirty="0" smtClean="0"/>
              <a:t> version looks great in terms of </a:t>
            </a:r>
            <a:r>
              <a:rPr lang="en-US" baseline="0" dirty="0" err="1" smtClean="0"/>
              <a:t>overpotential</a:t>
            </a:r>
            <a:r>
              <a:rPr lang="en-US" baseline="0" dirty="0" smtClean="0"/>
              <a:t> (40 mV is quite small), but note that the rate constant stinks.  This is also no coincidence, as the sentence at the bottom of the slide indicates.  Normally, across a series of catalysts that operate by the same mechanism, the ones with greater </a:t>
            </a:r>
            <a:r>
              <a:rPr lang="en-US" baseline="0" dirty="0" err="1" smtClean="0"/>
              <a:t>overpotentials</a:t>
            </a:r>
            <a:r>
              <a:rPr lang="en-US" baseline="0" dirty="0" smtClean="0"/>
              <a:t> will react much faster because they end up with a ton of excess energy at their disposal for carrying out catalysis.</a:t>
            </a:r>
            <a:endParaRPr lang="en-US" dirty="0"/>
          </a:p>
        </p:txBody>
      </p:sp>
      <p:sp>
        <p:nvSpPr>
          <p:cNvPr id="4" name="Slide Number Placeholder 3"/>
          <p:cNvSpPr>
            <a:spLocks noGrp="1"/>
          </p:cNvSpPr>
          <p:nvPr>
            <p:ph type="sldNum" sz="quarter" idx="10"/>
          </p:nvPr>
        </p:nvSpPr>
        <p:spPr/>
        <p:txBody>
          <a:bodyPr/>
          <a:lstStyle/>
          <a:p>
            <a:fld id="{95517B79-23BE-4750-BB76-C641CD3BC41F}" type="slidenum">
              <a:rPr lang="en-US" smtClean="0"/>
              <a:pPr/>
              <a:t>5</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62565AC-0476-4CE7-9095-EF0E71FE900E}" type="datetimeFigureOut">
              <a:rPr lang="en-US" smtClean="0"/>
              <a:pPr/>
              <a:t>3/24/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582BD0-4C22-44E0-A6B8-34FBC6D61D3D}"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62565AC-0476-4CE7-9095-EF0E71FE900E}" type="datetimeFigureOut">
              <a:rPr lang="en-US" smtClean="0"/>
              <a:pPr/>
              <a:t>3/24/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582BD0-4C22-44E0-A6B8-34FBC6D61D3D}"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62565AC-0476-4CE7-9095-EF0E71FE900E}" type="datetimeFigureOut">
              <a:rPr lang="en-US" smtClean="0"/>
              <a:pPr/>
              <a:t>3/24/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582BD0-4C22-44E0-A6B8-34FBC6D61D3D}"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62565AC-0476-4CE7-9095-EF0E71FE900E}" type="datetimeFigureOut">
              <a:rPr lang="en-US" smtClean="0"/>
              <a:pPr/>
              <a:t>3/24/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582BD0-4C22-44E0-A6B8-34FBC6D61D3D}"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62565AC-0476-4CE7-9095-EF0E71FE900E}" type="datetimeFigureOut">
              <a:rPr lang="en-US" smtClean="0"/>
              <a:pPr/>
              <a:t>3/24/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582BD0-4C22-44E0-A6B8-34FBC6D61D3D}"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62565AC-0476-4CE7-9095-EF0E71FE900E}" type="datetimeFigureOut">
              <a:rPr lang="en-US" smtClean="0"/>
              <a:pPr/>
              <a:t>3/24/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A582BD0-4C22-44E0-A6B8-34FBC6D61D3D}"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62565AC-0476-4CE7-9095-EF0E71FE900E}" type="datetimeFigureOut">
              <a:rPr lang="en-US" smtClean="0"/>
              <a:pPr/>
              <a:t>3/24/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A582BD0-4C22-44E0-A6B8-34FBC6D61D3D}"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62565AC-0476-4CE7-9095-EF0E71FE900E}" type="datetimeFigureOut">
              <a:rPr lang="en-US" smtClean="0"/>
              <a:pPr/>
              <a:t>3/24/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A582BD0-4C22-44E0-A6B8-34FBC6D61D3D}"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62565AC-0476-4CE7-9095-EF0E71FE900E}" type="datetimeFigureOut">
              <a:rPr lang="en-US" smtClean="0"/>
              <a:pPr/>
              <a:t>3/24/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A582BD0-4C22-44E0-A6B8-34FBC6D61D3D}"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62565AC-0476-4CE7-9095-EF0E71FE900E}" type="datetimeFigureOut">
              <a:rPr lang="en-US" smtClean="0"/>
              <a:pPr/>
              <a:t>3/24/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A582BD0-4C22-44E0-A6B8-34FBC6D61D3D}"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62565AC-0476-4CE7-9095-EF0E71FE900E}" type="datetimeFigureOut">
              <a:rPr lang="en-US" smtClean="0"/>
              <a:pPr/>
              <a:t>3/24/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A582BD0-4C22-44E0-A6B8-34FBC6D61D3D}"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62565AC-0476-4CE7-9095-EF0E71FE900E}" type="datetimeFigureOut">
              <a:rPr lang="en-US" smtClean="0"/>
              <a:pPr/>
              <a:t>3/24/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A582BD0-4C22-44E0-A6B8-34FBC6D61D3D}"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creativecommons.org/about/license/" TargetMode="External"/><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1.png"/><Relationship Id="rId5" Type="http://schemas.openxmlformats.org/officeDocument/2006/relationships/oleObject" Target="../embeddings/oleObject1.bin"/><Relationship Id="rId4" Type="http://schemas.openxmlformats.org/officeDocument/2006/relationships/image" Target="../media/image3.jpeg"/></Relationships>
</file>

<file path=ppt/slides/_rels/slide3.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1.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1.png"/><Relationship Id="rId5" Type="http://schemas.openxmlformats.org/officeDocument/2006/relationships/oleObject" Target="../embeddings/oleObject2.bin"/><Relationship Id="rId4" Type="http://schemas.openxmlformats.org/officeDocument/2006/relationships/image" Target="../media/image5.jpe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6.xml"/><Relationship Id="rId1" Type="http://schemas.openxmlformats.org/officeDocument/2006/relationships/vmlDrawing" Target="../drawings/vmlDrawing3.vml"/><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4 Slides About:</a:t>
            </a:r>
            <a:br>
              <a:rPr lang="en-US" dirty="0" smtClean="0"/>
            </a:br>
            <a:r>
              <a:rPr lang="en-US" dirty="0" err="1" smtClean="0"/>
              <a:t>Electrocatalysis</a:t>
            </a:r>
            <a:endParaRPr lang="en-US" dirty="0"/>
          </a:p>
        </p:txBody>
      </p:sp>
      <p:pic>
        <p:nvPicPr>
          <p:cNvPr id="5122" name="Picture 2" descr="http://i.creativecommons.org/l/by-nc-sa/3.0/88x31.png"/>
          <p:cNvPicPr>
            <a:picLocks noChangeAspect="1" noChangeArrowheads="1"/>
          </p:cNvPicPr>
          <p:nvPr/>
        </p:nvPicPr>
        <p:blipFill>
          <a:blip r:embed="rId2" cstate="print"/>
          <a:srcRect/>
          <a:stretch>
            <a:fillRect/>
          </a:stretch>
        </p:blipFill>
        <p:spPr bwMode="auto">
          <a:xfrm>
            <a:off x="8001000" y="6401840"/>
            <a:ext cx="1051560" cy="370436"/>
          </a:xfrm>
          <a:prstGeom prst="rect">
            <a:avLst/>
          </a:prstGeom>
          <a:noFill/>
        </p:spPr>
      </p:pic>
      <p:sp>
        <p:nvSpPr>
          <p:cNvPr id="4" name="Rectangle 3"/>
          <p:cNvSpPr/>
          <p:nvPr/>
        </p:nvSpPr>
        <p:spPr>
          <a:xfrm>
            <a:off x="152400" y="5505271"/>
            <a:ext cx="8686800" cy="1200329"/>
          </a:xfrm>
          <a:prstGeom prst="rect">
            <a:avLst/>
          </a:prstGeom>
        </p:spPr>
        <p:txBody>
          <a:bodyPr wrap="square">
            <a:spAutoFit/>
          </a:bodyPr>
          <a:lstStyle/>
          <a:p>
            <a:r>
              <a:rPr lang="en-US" dirty="0" smtClean="0"/>
              <a:t>Created by Matt Whited, Jillian Dempsey, Mike Norris, Abby O'Connor, and Anne </a:t>
            </a:r>
            <a:r>
              <a:rPr lang="en-US" dirty="0" err="1" smtClean="0"/>
              <a:t>Ryter</a:t>
            </a:r>
            <a:r>
              <a:rPr lang="en-US" dirty="0" smtClean="0"/>
              <a:t>, and posted on </a:t>
            </a:r>
            <a:r>
              <a:rPr lang="en-US" dirty="0" err="1" smtClean="0"/>
              <a:t>VIPEr</a:t>
            </a:r>
            <a:r>
              <a:rPr lang="en-US" dirty="0" smtClean="0"/>
              <a:t> on July 19, 2012, Copyright 2012. This work is licensed under the Creative Commons Attribution-</a:t>
            </a:r>
            <a:r>
              <a:rPr lang="en-US" dirty="0" err="1" smtClean="0"/>
              <a:t>NonCommercial</a:t>
            </a:r>
            <a:r>
              <a:rPr lang="en-US" dirty="0" smtClean="0"/>
              <a:t>-</a:t>
            </a:r>
            <a:r>
              <a:rPr lang="en-US" dirty="0" err="1" smtClean="0"/>
              <a:t>ShareAlike</a:t>
            </a:r>
            <a:r>
              <a:rPr lang="en-US" dirty="0" smtClean="0"/>
              <a:t> License. To view a copy of this license visit </a:t>
            </a:r>
            <a:r>
              <a:rPr lang="en-US" u="sng" dirty="0" smtClean="0">
                <a:hlinkClick r:id="rId3"/>
              </a:rPr>
              <a:t>http://creativecommons.org/about/license/</a:t>
            </a:r>
            <a:endParaRPr 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Isosceles Triangle 5"/>
          <p:cNvSpPr/>
          <p:nvPr/>
        </p:nvSpPr>
        <p:spPr>
          <a:xfrm>
            <a:off x="594360" y="2505670"/>
            <a:ext cx="3048000" cy="1600200"/>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58762"/>
            <a:ext cx="8229600" cy="808038"/>
          </a:xfrm>
        </p:spPr>
        <p:txBody>
          <a:bodyPr/>
          <a:lstStyle/>
          <a:p>
            <a:r>
              <a:rPr lang="en-US" dirty="0" smtClean="0"/>
              <a:t>Cyclic </a:t>
            </a:r>
            <a:r>
              <a:rPr lang="en-US" dirty="0" err="1" smtClean="0"/>
              <a:t>Voltammetry</a:t>
            </a:r>
            <a:r>
              <a:rPr lang="en-US" dirty="0" smtClean="0"/>
              <a:t> Refresher</a:t>
            </a:r>
            <a:endParaRPr lang="en-US" dirty="0"/>
          </a:p>
        </p:txBody>
      </p:sp>
      <p:sp>
        <p:nvSpPr>
          <p:cNvPr id="3" name="TextBox 2"/>
          <p:cNvSpPr txBox="1"/>
          <p:nvPr/>
        </p:nvSpPr>
        <p:spPr>
          <a:xfrm>
            <a:off x="457201" y="4563070"/>
            <a:ext cx="3352799" cy="923330"/>
          </a:xfrm>
          <a:prstGeom prst="rect">
            <a:avLst/>
          </a:prstGeom>
          <a:noFill/>
        </p:spPr>
        <p:txBody>
          <a:bodyPr wrap="square" rtlCol="0">
            <a:spAutoFit/>
          </a:bodyPr>
          <a:lstStyle/>
          <a:p>
            <a:pPr algn="ctr"/>
            <a:r>
              <a:rPr lang="en-US" b="1" dirty="0" smtClean="0"/>
              <a:t>CV involves a linear potential sweep and provides a reading of </a:t>
            </a:r>
            <a:br>
              <a:rPr lang="en-US" b="1" dirty="0" smtClean="0"/>
            </a:br>
            <a:r>
              <a:rPr lang="en-US" b="1" i="1" dirty="0" smtClean="0"/>
              <a:t>current versus applied potential</a:t>
            </a:r>
            <a:endParaRPr lang="en-US" b="1" i="1" dirty="0"/>
          </a:p>
        </p:txBody>
      </p:sp>
      <p:cxnSp>
        <p:nvCxnSpPr>
          <p:cNvPr id="8" name="Straight Arrow Connector 7"/>
          <p:cNvCxnSpPr/>
          <p:nvPr/>
        </p:nvCxnSpPr>
        <p:spPr>
          <a:xfrm>
            <a:off x="594360" y="4105870"/>
            <a:ext cx="32766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594360" y="2124670"/>
            <a:ext cx="0" cy="199644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1615440" y="4182070"/>
            <a:ext cx="990600" cy="400110"/>
          </a:xfrm>
          <a:prstGeom prst="rect">
            <a:avLst/>
          </a:prstGeom>
          <a:noFill/>
        </p:spPr>
        <p:txBody>
          <a:bodyPr wrap="square" rtlCol="0">
            <a:spAutoFit/>
          </a:bodyPr>
          <a:lstStyle/>
          <a:p>
            <a:pPr algn="ctr"/>
            <a:r>
              <a:rPr lang="en-US" sz="2000" b="1" dirty="0" smtClean="0"/>
              <a:t>Time</a:t>
            </a:r>
            <a:endParaRPr lang="en-US" b="1" dirty="0"/>
          </a:p>
        </p:txBody>
      </p:sp>
      <p:sp>
        <p:nvSpPr>
          <p:cNvPr id="13" name="TextBox 12"/>
          <p:cNvSpPr txBox="1"/>
          <p:nvPr/>
        </p:nvSpPr>
        <p:spPr>
          <a:xfrm rot="16200000">
            <a:off x="-394305" y="2991415"/>
            <a:ext cx="1493520" cy="400110"/>
          </a:xfrm>
          <a:prstGeom prst="rect">
            <a:avLst/>
          </a:prstGeom>
          <a:noFill/>
        </p:spPr>
        <p:txBody>
          <a:bodyPr wrap="square" rtlCol="0">
            <a:spAutoFit/>
          </a:bodyPr>
          <a:lstStyle/>
          <a:p>
            <a:pPr algn="ctr"/>
            <a:r>
              <a:rPr lang="en-US" sz="2000" b="1" dirty="0" smtClean="0"/>
              <a:t>Potential</a:t>
            </a:r>
            <a:endParaRPr lang="en-US" b="1" dirty="0"/>
          </a:p>
        </p:txBody>
      </p:sp>
      <p:pic>
        <p:nvPicPr>
          <p:cNvPr id="10" name="Picture 9" descr="scanrate_final.jpg"/>
          <p:cNvPicPr/>
          <p:nvPr/>
        </p:nvPicPr>
        <p:blipFill>
          <a:blip r:embed="rId4" cstate="print"/>
          <a:stretch>
            <a:fillRect/>
          </a:stretch>
        </p:blipFill>
        <p:spPr>
          <a:xfrm>
            <a:off x="4419600" y="2971800"/>
            <a:ext cx="4495800" cy="3514425"/>
          </a:xfrm>
          <a:prstGeom prst="rect">
            <a:avLst/>
          </a:prstGeom>
        </p:spPr>
      </p:pic>
      <p:cxnSp>
        <p:nvCxnSpPr>
          <p:cNvPr id="14" name="Straight Arrow Connector 13"/>
          <p:cNvCxnSpPr/>
          <p:nvPr/>
        </p:nvCxnSpPr>
        <p:spPr>
          <a:xfrm flipV="1">
            <a:off x="5852160" y="4191000"/>
            <a:ext cx="579120" cy="1828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6530656" y="3044428"/>
            <a:ext cx="1378904" cy="369332"/>
          </a:xfrm>
          <a:prstGeom prst="rect">
            <a:avLst/>
          </a:prstGeom>
          <a:noFill/>
        </p:spPr>
        <p:txBody>
          <a:bodyPr wrap="none" rtlCol="0">
            <a:spAutoFit/>
          </a:bodyPr>
          <a:lstStyle/>
          <a:p>
            <a:r>
              <a:rPr lang="en-US" b="1" i="1" dirty="0" smtClean="0"/>
              <a:t>Co(II)</a:t>
            </a:r>
            <a:r>
              <a:rPr lang="en-US" b="1" i="1" dirty="0" smtClean="0">
                <a:latin typeface="Cambria Math"/>
                <a:ea typeface="Cambria Math"/>
              </a:rPr>
              <a:t>→ </a:t>
            </a:r>
            <a:r>
              <a:rPr lang="en-US" b="1" i="1" dirty="0" smtClean="0"/>
              <a:t>Co(I)</a:t>
            </a:r>
            <a:endParaRPr lang="en-US" b="1" i="1" dirty="0"/>
          </a:p>
        </p:txBody>
      </p:sp>
      <p:sp>
        <p:nvSpPr>
          <p:cNvPr id="20" name="TextBox 19"/>
          <p:cNvSpPr txBox="1"/>
          <p:nvPr/>
        </p:nvSpPr>
        <p:spPr>
          <a:xfrm>
            <a:off x="5985990" y="5741908"/>
            <a:ext cx="1329210" cy="369332"/>
          </a:xfrm>
          <a:prstGeom prst="rect">
            <a:avLst/>
          </a:prstGeom>
          <a:noFill/>
        </p:spPr>
        <p:txBody>
          <a:bodyPr wrap="none" rtlCol="0">
            <a:spAutoFit/>
          </a:bodyPr>
          <a:lstStyle/>
          <a:p>
            <a:r>
              <a:rPr lang="en-US" b="1" i="1" dirty="0" smtClean="0"/>
              <a:t>Co(II)</a:t>
            </a:r>
            <a:r>
              <a:rPr lang="en-US" b="1" i="1" dirty="0" smtClean="0">
                <a:latin typeface="Cambria Math"/>
                <a:ea typeface="Cambria Math"/>
              </a:rPr>
              <a:t>←</a:t>
            </a:r>
            <a:r>
              <a:rPr lang="en-US" b="1" i="1" dirty="0" smtClean="0"/>
              <a:t>Co(I)</a:t>
            </a:r>
            <a:endParaRPr lang="en-US" b="1" i="1" dirty="0"/>
          </a:p>
        </p:txBody>
      </p:sp>
      <p:sp>
        <p:nvSpPr>
          <p:cNvPr id="22" name="TextBox 21"/>
          <p:cNvSpPr txBox="1"/>
          <p:nvPr/>
        </p:nvSpPr>
        <p:spPr>
          <a:xfrm>
            <a:off x="5105400" y="1295400"/>
            <a:ext cx="3886201" cy="1477328"/>
          </a:xfrm>
          <a:prstGeom prst="rect">
            <a:avLst/>
          </a:prstGeom>
          <a:noFill/>
        </p:spPr>
        <p:txBody>
          <a:bodyPr wrap="square" rtlCol="0">
            <a:spAutoFit/>
          </a:bodyPr>
          <a:lstStyle/>
          <a:p>
            <a:pPr algn="ctr"/>
            <a:r>
              <a:rPr lang="en-US" b="1" dirty="0" smtClean="0">
                <a:solidFill>
                  <a:srgbClr val="C00000"/>
                </a:solidFill>
              </a:rPr>
              <a:t>A complex that can be reversibly oxidized/reduced shows symmetric “duck-shaped” curves for reduction (potential decreasing) and oxidation (potential increasing)</a:t>
            </a:r>
            <a:endParaRPr lang="en-US" b="1" dirty="0">
              <a:solidFill>
                <a:srgbClr val="C00000"/>
              </a:solidFill>
            </a:endParaRPr>
          </a:p>
        </p:txBody>
      </p:sp>
      <p:graphicFrame>
        <p:nvGraphicFramePr>
          <p:cNvPr id="1026" name="Object 2"/>
          <p:cNvGraphicFramePr>
            <a:graphicFrameLocks noChangeAspect="1"/>
          </p:cNvGraphicFramePr>
          <p:nvPr/>
        </p:nvGraphicFramePr>
        <p:xfrm>
          <a:off x="3124200" y="1324928"/>
          <a:ext cx="2062163" cy="1552575"/>
        </p:xfrm>
        <a:graphic>
          <a:graphicData uri="http://schemas.openxmlformats.org/presentationml/2006/ole">
            <p:oleObj spid="_x0000_s1026" name="CS ChemDraw Drawing" r:id="rId5" imgW="2061581" imgH="1552372" progId="ChemDraw.Document.6.0">
              <p:embed/>
            </p:oleObj>
          </a:graphicData>
        </a:graphic>
      </p:graphicFrame>
      <p:sp>
        <p:nvSpPr>
          <p:cNvPr id="23" name="TextBox 22"/>
          <p:cNvSpPr txBox="1"/>
          <p:nvPr/>
        </p:nvSpPr>
        <p:spPr>
          <a:xfrm>
            <a:off x="76200" y="6096000"/>
            <a:ext cx="3736920" cy="646331"/>
          </a:xfrm>
          <a:prstGeom prst="rect">
            <a:avLst/>
          </a:prstGeom>
          <a:noFill/>
        </p:spPr>
        <p:txBody>
          <a:bodyPr wrap="none" rtlCol="0">
            <a:spAutoFit/>
          </a:bodyPr>
          <a:lstStyle/>
          <a:p>
            <a:r>
              <a:rPr lang="en-US" dirty="0" smtClean="0"/>
              <a:t>Figure adapted from Valdez </a:t>
            </a:r>
            <a:r>
              <a:rPr lang="en-US" i="1" dirty="0" smtClean="0"/>
              <a:t>et al.</a:t>
            </a:r>
            <a:r>
              <a:rPr lang="en-US" dirty="0" smtClean="0"/>
              <a:t>, </a:t>
            </a:r>
            <a:br>
              <a:rPr lang="en-US" dirty="0" smtClean="0"/>
            </a:br>
            <a:r>
              <a:rPr lang="en-US" i="1" dirty="0" smtClean="0"/>
              <a:t>PNAS</a:t>
            </a:r>
            <a:r>
              <a:rPr lang="en-US" dirty="0" smtClean="0"/>
              <a:t>, DOI:10.1073/pnas.1118329109</a:t>
            </a:r>
            <a:endParaRPr lang="en-US" dirty="0"/>
          </a:p>
        </p:txBody>
      </p:sp>
      <p:pic>
        <p:nvPicPr>
          <p:cNvPr id="24" name="Picture 2" descr="http://i.creativecommons.org/l/by-nc-sa/3.0/88x31.png"/>
          <p:cNvPicPr>
            <a:picLocks noChangeAspect="1" noChangeArrowheads="1"/>
          </p:cNvPicPr>
          <p:nvPr/>
        </p:nvPicPr>
        <p:blipFill>
          <a:blip r:embed="rId6" cstate="print"/>
          <a:srcRect/>
          <a:stretch>
            <a:fillRect/>
          </a:stretch>
        </p:blipFill>
        <p:spPr bwMode="auto">
          <a:xfrm>
            <a:off x="8001000" y="6401840"/>
            <a:ext cx="1051560" cy="370436"/>
          </a:xfrm>
          <a:prstGeom prst="rect">
            <a:avLst/>
          </a:prstGeom>
          <a:noFill/>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8762"/>
            <a:ext cx="8229600" cy="808038"/>
          </a:xfrm>
        </p:spPr>
        <p:txBody>
          <a:bodyPr/>
          <a:lstStyle/>
          <a:p>
            <a:r>
              <a:rPr lang="en-US" dirty="0" smtClean="0"/>
              <a:t>Electrochemical Reactions</a:t>
            </a:r>
            <a:endParaRPr lang="en-US" dirty="0"/>
          </a:p>
        </p:txBody>
      </p:sp>
      <p:sp>
        <p:nvSpPr>
          <p:cNvPr id="15" name="TextBox 14"/>
          <p:cNvSpPr txBox="1"/>
          <p:nvPr/>
        </p:nvSpPr>
        <p:spPr>
          <a:xfrm>
            <a:off x="716280" y="1091029"/>
            <a:ext cx="7696200" cy="923330"/>
          </a:xfrm>
          <a:prstGeom prst="rect">
            <a:avLst/>
          </a:prstGeom>
          <a:noFill/>
        </p:spPr>
        <p:txBody>
          <a:bodyPr wrap="square" rtlCol="0">
            <a:spAutoFit/>
          </a:bodyPr>
          <a:lstStyle/>
          <a:p>
            <a:pPr algn="ctr"/>
            <a:r>
              <a:rPr lang="en-US" b="1" dirty="0" smtClean="0"/>
              <a:t>If a complex undergoes an irreversible chemical reaction after reduction or oxidation, then a return wave is not observed.  This is known as an </a:t>
            </a:r>
            <a:r>
              <a:rPr lang="en-US" b="1" i="1" u="sng" dirty="0" smtClean="0"/>
              <a:t>EC mechanism</a:t>
            </a:r>
            <a:r>
              <a:rPr lang="en-US" b="1" dirty="0" smtClean="0"/>
              <a:t>, since the </a:t>
            </a:r>
            <a:r>
              <a:rPr lang="en-US" b="1" i="1" u="sng" dirty="0" smtClean="0">
                <a:solidFill>
                  <a:srgbClr val="C00000"/>
                </a:solidFill>
              </a:rPr>
              <a:t>E</a:t>
            </a:r>
            <a:r>
              <a:rPr lang="en-US" b="1" dirty="0" smtClean="0"/>
              <a:t>lectrochemical step is followed by a </a:t>
            </a:r>
            <a:r>
              <a:rPr lang="en-US" b="1" i="1" u="sng" dirty="0" smtClean="0">
                <a:solidFill>
                  <a:srgbClr val="C00000"/>
                </a:solidFill>
              </a:rPr>
              <a:t>C</a:t>
            </a:r>
            <a:r>
              <a:rPr lang="en-US" b="1" dirty="0" smtClean="0"/>
              <a:t>hemical reaction.</a:t>
            </a:r>
            <a:endParaRPr lang="en-US" b="1" i="1" u="sng" dirty="0"/>
          </a:p>
        </p:txBody>
      </p:sp>
      <p:graphicFrame>
        <p:nvGraphicFramePr>
          <p:cNvPr id="16" name="Chart 15"/>
          <p:cNvGraphicFramePr>
            <a:graphicFrameLocks noGrp="1"/>
          </p:cNvGraphicFramePr>
          <p:nvPr/>
        </p:nvGraphicFramePr>
        <p:xfrm>
          <a:off x="1630680" y="2433698"/>
          <a:ext cx="5971017" cy="4062412"/>
        </p:xfrm>
        <a:graphic>
          <a:graphicData uri="http://schemas.openxmlformats.org/drawingml/2006/chart">
            <c:chart xmlns:c="http://schemas.openxmlformats.org/drawingml/2006/chart" xmlns:r="http://schemas.openxmlformats.org/officeDocument/2006/relationships" r:id="rId3"/>
          </a:graphicData>
        </a:graphic>
      </p:graphicFrame>
      <p:cxnSp>
        <p:nvCxnSpPr>
          <p:cNvPr id="17" name="Straight Arrow Connector 16"/>
          <p:cNvCxnSpPr/>
          <p:nvPr/>
        </p:nvCxnSpPr>
        <p:spPr>
          <a:xfrm flipV="1">
            <a:off x="2187893" y="5390258"/>
            <a:ext cx="868680" cy="1524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2115297" y="2259390"/>
            <a:ext cx="4876800" cy="369332"/>
          </a:xfrm>
          <a:prstGeom prst="rect">
            <a:avLst/>
          </a:prstGeom>
          <a:noFill/>
        </p:spPr>
        <p:txBody>
          <a:bodyPr wrap="square" rtlCol="0">
            <a:spAutoFit/>
          </a:bodyPr>
          <a:lstStyle/>
          <a:p>
            <a:r>
              <a:rPr lang="en-US" b="1" i="1" dirty="0" smtClean="0"/>
              <a:t>Ex: </a:t>
            </a:r>
            <a:r>
              <a:rPr lang="en-US" b="1" i="1" dirty="0" err="1" smtClean="0"/>
              <a:t>L</a:t>
            </a:r>
            <a:r>
              <a:rPr lang="en-US" b="1" i="1" baseline="-25000" dirty="0" err="1" smtClean="0"/>
              <a:t>n</a:t>
            </a:r>
            <a:r>
              <a:rPr lang="en-US" b="1" i="1" dirty="0" err="1" smtClean="0"/>
              <a:t>Co</a:t>
            </a:r>
            <a:r>
              <a:rPr lang="en-US" b="1" i="1" baseline="30000" dirty="0" err="1" smtClean="0"/>
              <a:t>III</a:t>
            </a:r>
            <a:r>
              <a:rPr lang="en-US" b="1" i="1" dirty="0" err="1" smtClean="0"/>
              <a:t>–Cl</a:t>
            </a:r>
            <a:r>
              <a:rPr lang="en-US" b="1" i="1" dirty="0" smtClean="0"/>
              <a:t> + e</a:t>
            </a:r>
            <a:r>
              <a:rPr lang="en-US" b="1" i="1" baseline="30000" dirty="0" smtClean="0"/>
              <a:t>–</a:t>
            </a:r>
            <a:r>
              <a:rPr lang="en-US" b="1" i="1" dirty="0" smtClean="0"/>
              <a:t>          [</a:t>
            </a:r>
            <a:r>
              <a:rPr lang="en-US" b="1" i="1" dirty="0" err="1" smtClean="0"/>
              <a:t>L</a:t>
            </a:r>
            <a:r>
              <a:rPr lang="en-US" b="1" i="1" baseline="-25000" dirty="0" err="1" smtClean="0"/>
              <a:t>n</a:t>
            </a:r>
            <a:r>
              <a:rPr lang="en-US" b="1" i="1" dirty="0" err="1" smtClean="0"/>
              <a:t>Co</a:t>
            </a:r>
            <a:r>
              <a:rPr lang="en-US" b="1" i="1" baseline="30000" dirty="0" err="1" smtClean="0"/>
              <a:t>II</a:t>
            </a:r>
            <a:r>
              <a:rPr lang="en-US" b="1" i="1" dirty="0" err="1" smtClean="0"/>
              <a:t>–Cl</a:t>
            </a:r>
            <a:r>
              <a:rPr lang="en-US" b="1" i="1" dirty="0" smtClean="0"/>
              <a:t>]</a:t>
            </a:r>
            <a:r>
              <a:rPr lang="en-US" b="1" i="1" baseline="30000" dirty="0" smtClean="0"/>
              <a:t>–</a:t>
            </a:r>
            <a:r>
              <a:rPr lang="en-US" b="1" i="1" dirty="0" smtClean="0"/>
              <a:t> </a:t>
            </a:r>
            <a:r>
              <a:rPr lang="en-US" b="1" i="1" dirty="0" smtClean="0">
                <a:latin typeface="Cambria Math"/>
                <a:ea typeface="Cambria Math"/>
              </a:rPr>
              <a:t>          </a:t>
            </a:r>
            <a:r>
              <a:rPr lang="en-US" b="1" i="1" dirty="0" err="1" smtClean="0"/>
              <a:t>L</a:t>
            </a:r>
            <a:r>
              <a:rPr lang="en-US" b="1" i="1" baseline="-25000" dirty="0" err="1" smtClean="0"/>
              <a:t>n</a:t>
            </a:r>
            <a:r>
              <a:rPr lang="en-US" b="1" i="1" dirty="0" err="1" smtClean="0"/>
              <a:t>Co</a:t>
            </a:r>
            <a:r>
              <a:rPr lang="en-US" b="1" i="1" baseline="30000" dirty="0" err="1" smtClean="0"/>
              <a:t>II</a:t>
            </a:r>
            <a:r>
              <a:rPr lang="en-US" b="1" i="1" dirty="0" smtClean="0"/>
              <a:t> + </a:t>
            </a:r>
            <a:r>
              <a:rPr lang="en-US" b="1" i="1" dirty="0" err="1" smtClean="0"/>
              <a:t>Cl</a:t>
            </a:r>
            <a:r>
              <a:rPr lang="en-US" b="1" i="1" baseline="30000" dirty="0" smtClean="0"/>
              <a:t>–</a:t>
            </a:r>
            <a:endParaRPr lang="en-US" b="1" i="1" baseline="30000" dirty="0"/>
          </a:p>
        </p:txBody>
      </p:sp>
      <p:cxnSp>
        <p:nvCxnSpPr>
          <p:cNvPr id="25" name="Straight Arrow Connector 24"/>
          <p:cNvCxnSpPr/>
          <p:nvPr/>
        </p:nvCxnSpPr>
        <p:spPr>
          <a:xfrm flipV="1">
            <a:off x="3791697" y="2457510"/>
            <a:ext cx="457200" cy="1524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V="1">
            <a:off x="5315339" y="2479592"/>
            <a:ext cx="457200" cy="1524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3810358" y="2113832"/>
            <a:ext cx="309700" cy="400110"/>
          </a:xfrm>
          <a:prstGeom prst="rect">
            <a:avLst/>
          </a:prstGeom>
          <a:noFill/>
        </p:spPr>
        <p:txBody>
          <a:bodyPr wrap="none" rtlCol="0">
            <a:spAutoFit/>
          </a:bodyPr>
          <a:lstStyle/>
          <a:p>
            <a:r>
              <a:rPr lang="en-US" sz="2000" b="1" dirty="0" smtClean="0">
                <a:solidFill>
                  <a:srgbClr val="C00000"/>
                </a:solidFill>
              </a:rPr>
              <a:t>E</a:t>
            </a:r>
            <a:endParaRPr lang="en-US" sz="2000" b="1" dirty="0">
              <a:solidFill>
                <a:srgbClr val="C00000"/>
              </a:solidFill>
            </a:endParaRPr>
          </a:p>
        </p:txBody>
      </p:sp>
      <p:sp>
        <p:nvSpPr>
          <p:cNvPr id="29" name="TextBox 28"/>
          <p:cNvSpPr txBox="1"/>
          <p:nvPr/>
        </p:nvSpPr>
        <p:spPr>
          <a:xfrm>
            <a:off x="5353405" y="2134707"/>
            <a:ext cx="320922" cy="400110"/>
          </a:xfrm>
          <a:prstGeom prst="rect">
            <a:avLst/>
          </a:prstGeom>
          <a:noFill/>
        </p:spPr>
        <p:txBody>
          <a:bodyPr wrap="none" rtlCol="0">
            <a:spAutoFit/>
          </a:bodyPr>
          <a:lstStyle/>
          <a:p>
            <a:r>
              <a:rPr lang="en-US" sz="2000" b="1" dirty="0" smtClean="0">
                <a:solidFill>
                  <a:srgbClr val="C00000"/>
                </a:solidFill>
              </a:rPr>
              <a:t>C</a:t>
            </a:r>
            <a:endParaRPr lang="en-US" sz="2000" b="1" dirty="0">
              <a:solidFill>
                <a:srgbClr val="C00000"/>
              </a:solidFill>
            </a:endParaRPr>
          </a:p>
        </p:txBody>
      </p:sp>
      <p:sp>
        <p:nvSpPr>
          <p:cNvPr id="30" name="TextBox 29"/>
          <p:cNvSpPr txBox="1"/>
          <p:nvPr/>
        </p:nvSpPr>
        <p:spPr>
          <a:xfrm>
            <a:off x="3806937" y="2792790"/>
            <a:ext cx="1500732" cy="369332"/>
          </a:xfrm>
          <a:prstGeom prst="rect">
            <a:avLst/>
          </a:prstGeom>
          <a:noFill/>
        </p:spPr>
        <p:txBody>
          <a:bodyPr wrap="none" rtlCol="0">
            <a:spAutoFit/>
          </a:bodyPr>
          <a:lstStyle/>
          <a:p>
            <a:r>
              <a:rPr lang="en-US" b="1" i="1" dirty="0" smtClean="0"/>
              <a:t>Co(III)</a:t>
            </a:r>
            <a:r>
              <a:rPr lang="en-US" b="1" i="1" dirty="0" smtClean="0">
                <a:latin typeface="Cambria Math"/>
                <a:ea typeface="Cambria Math"/>
              </a:rPr>
              <a:t>→ </a:t>
            </a:r>
            <a:r>
              <a:rPr lang="en-US" b="1" i="1" dirty="0" smtClean="0"/>
              <a:t>Co(II)</a:t>
            </a:r>
            <a:endParaRPr lang="en-US" b="1" i="1" dirty="0"/>
          </a:p>
        </p:txBody>
      </p:sp>
      <p:sp>
        <p:nvSpPr>
          <p:cNvPr id="31" name="TextBox 30"/>
          <p:cNvSpPr txBox="1"/>
          <p:nvPr/>
        </p:nvSpPr>
        <p:spPr>
          <a:xfrm>
            <a:off x="2697043" y="5657910"/>
            <a:ext cx="2969083" cy="369332"/>
          </a:xfrm>
          <a:prstGeom prst="rect">
            <a:avLst/>
          </a:prstGeom>
          <a:noFill/>
        </p:spPr>
        <p:txBody>
          <a:bodyPr wrap="none" rtlCol="0">
            <a:spAutoFit/>
          </a:bodyPr>
          <a:lstStyle/>
          <a:p>
            <a:r>
              <a:rPr lang="en-US" b="1" i="1" dirty="0" smtClean="0"/>
              <a:t>no Co(III)</a:t>
            </a:r>
            <a:r>
              <a:rPr lang="en-US" b="1" i="1" dirty="0" smtClean="0">
                <a:latin typeface="Cambria Math"/>
                <a:ea typeface="Cambria Math"/>
              </a:rPr>
              <a:t>←</a:t>
            </a:r>
            <a:r>
              <a:rPr lang="en-US" b="1" i="1" dirty="0" smtClean="0"/>
              <a:t>Co(II) return wave</a:t>
            </a:r>
            <a:endParaRPr lang="en-US" b="1" i="1" dirty="0"/>
          </a:p>
        </p:txBody>
      </p:sp>
      <p:pic>
        <p:nvPicPr>
          <p:cNvPr id="32" name="Picture 2" descr="http://i.creativecommons.org/l/by-nc-sa/3.0/88x31.png"/>
          <p:cNvPicPr>
            <a:picLocks noChangeAspect="1" noChangeArrowheads="1"/>
          </p:cNvPicPr>
          <p:nvPr/>
        </p:nvPicPr>
        <p:blipFill>
          <a:blip r:embed="rId4" cstate="print"/>
          <a:srcRect/>
          <a:stretch>
            <a:fillRect/>
          </a:stretch>
        </p:blipFill>
        <p:spPr bwMode="auto">
          <a:xfrm>
            <a:off x="8001000" y="6401840"/>
            <a:ext cx="1051560" cy="370436"/>
          </a:xfrm>
          <a:prstGeom prst="rect">
            <a:avLst/>
          </a:prstGeom>
          <a:noFill/>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8762"/>
            <a:ext cx="8229600" cy="808038"/>
          </a:xfrm>
        </p:spPr>
        <p:txBody>
          <a:bodyPr/>
          <a:lstStyle/>
          <a:p>
            <a:r>
              <a:rPr lang="en-US" dirty="0" err="1" smtClean="0"/>
              <a:t>Electrocatalytic</a:t>
            </a:r>
            <a:r>
              <a:rPr lang="en-US" dirty="0" smtClean="0"/>
              <a:t> Reactions</a:t>
            </a:r>
            <a:endParaRPr lang="en-US" dirty="0"/>
          </a:p>
        </p:txBody>
      </p:sp>
      <p:sp>
        <p:nvSpPr>
          <p:cNvPr id="3" name="TextBox 2"/>
          <p:cNvSpPr txBox="1"/>
          <p:nvPr/>
        </p:nvSpPr>
        <p:spPr>
          <a:xfrm>
            <a:off x="457200" y="1121509"/>
            <a:ext cx="8229600" cy="646331"/>
          </a:xfrm>
          <a:prstGeom prst="rect">
            <a:avLst/>
          </a:prstGeom>
          <a:noFill/>
        </p:spPr>
        <p:txBody>
          <a:bodyPr wrap="square" rtlCol="0">
            <a:spAutoFit/>
          </a:bodyPr>
          <a:lstStyle/>
          <a:p>
            <a:pPr algn="ctr"/>
            <a:r>
              <a:rPr lang="en-US" b="1" dirty="0" smtClean="0"/>
              <a:t>If an electrochemically oxidized or reduced complex undergoes a chemical reaction that regenerates the starting material, a catalytic response may be observed.</a:t>
            </a:r>
            <a:endParaRPr lang="en-US" b="1" i="1" u="sng" dirty="0"/>
          </a:p>
        </p:txBody>
      </p:sp>
      <p:pic>
        <p:nvPicPr>
          <p:cNvPr id="4" name="Picture 2" descr="monomer_acidpeakcurents.jpg"/>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74295" y="2133600"/>
            <a:ext cx="4573905" cy="3650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aphicFrame>
        <p:nvGraphicFramePr>
          <p:cNvPr id="3074" name="Object 2"/>
          <p:cNvGraphicFramePr>
            <a:graphicFrameLocks noChangeAspect="1"/>
          </p:cNvGraphicFramePr>
          <p:nvPr/>
        </p:nvGraphicFramePr>
        <p:xfrm>
          <a:off x="4389755" y="2131060"/>
          <a:ext cx="4700588" cy="3629025"/>
        </p:xfrm>
        <a:graphic>
          <a:graphicData uri="http://schemas.openxmlformats.org/presentationml/2006/ole">
            <p:oleObj spid="_x0000_s3074" name="CS ChemDraw Drawing" r:id="rId5" imgW="5072897" imgH="3917815" progId="ChemDraw.Document.6.0">
              <p:embed/>
            </p:oleObj>
          </a:graphicData>
        </a:graphic>
      </p:graphicFrame>
      <p:sp>
        <p:nvSpPr>
          <p:cNvPr id="6" name="TextBox 5"/>
          <p:cNvSpPr txBox="1"/>
          <p:nvPr/>
        </p:nvSpPr>
        <p:spPr>
          <a:xfrm>
            <a:off x="2360295" y="1905000"/>
            <a:ext cx="1378904" cy="369332"/>
          </a:xfrm>
          <a:prstGeom prst="rect">
            <a:avLst/>
          </a:prstGeom>
          <a:noFill/>
        </p:spPr>
        <p:txBody>
          <a:bodyPr wrap="none" rtlCol="0">
            <a:spAutoFit/>
          </a:bodyPr>
          <a:lstStyle/>
          <a:p>
            <a:r>
              <a:rPr lang="en-US" b="1" i="1" dirty="0" smtClean="0"/>
              <a:t>Co(II)</a:t>
            </a:r>
            <a:r>
              <a:rPr lang="en-US" b="1" i="1" dirty="0" smtClean="0">
                <a:latin typeface="Cambria Math"/>
                <a:ea typeface="Cambria Math"/>
              </a:rPr>
              <a:t>→ </a:t>
            </a:r>
            <a:r>
              <a:rPr lang="en-US" b="1" i="1" dirty="0" smtClean="0"/>
              <a:t>Co(I)</a:t>
            </a:r>
            <a:endParaRPr lang="en-US" b="1" i="1" dirty="0"/>
          </a:p>
        </p:txBody>
      </p:sp>
      <p:sp>
        <p:nvSpPr>
          <p:cNvPr id="7" name="TextBox 6"/>
          <p:cNvSpPr txBox="1"/>
          <p:nvPr/>
        </p:nvSpPr>
        <p:spPr>
          <a:xfrm>
            <a:off x="259080" y="6059269"/>
            <a:ext cx="8617068" cy="646331"/>
          </a:xfrm>
          <a:prstGeom prst="rect">
            <a:avLst/>
          </a:prstGeom>
          <a:noFill/>
        </p:spPr>
        <p:txBody>
          <a:bodyPr wrap="square" rtlCol="0">
            <a:spAutoFit/>
          </a:bodyPr>
          <a:lstStyle/>
          <a:p>
            <a:pPr algn="ctr"/>
            <a:r>
              <a:rPr lang="en-US" b="1" dirty="0" smtClean="0">
                <a:solidFill>
                  <a:srgbClr val="C00000"/>
                </a:solidFill>
              </a:rPr>
              <a:t>Since protons are involved in the reaction, the electrochemical response (proportional to reaction rate) increases as the acid concentration increases</a:t>
            </a:r>
            <a:endParaRPr lang="en-US" b="1" dirty="0">
              <a:solidFill>
                <a:srgbClr val="C00000"/>
              </a:solidFill>
            </a:endParaRPr>
          </a:p>
        </p:txBody>
      </p:sp>
      <p:pic>
        <p:nvPicPr>
          <p:cNvPr id="8" name="Picture 2" descr="http://i.creativecommons.org/l/by-nc-sa/3.0/88x31.png"/>
          <p:cNvPicPr>
            <a:picLocks noChangeAspect="1" noChangeArrowheads="1"/>
          </p:cNvPicPr>
          <p:nvPr/>
        </p:nvPicPr>
        <p:blipFill>
          <a:blip r:embed="rId6" cstate="print"/>
          <a:srcRect/>
          <a:stretch>
            <a:fillRect/>
          </a:stretch>
        </p:blipFill>
        <p:spPr bwMode="auto">
          <a:xfrm>
            <a:off x="8001000" y="6401840"/>
            <a:ext cx="1051560" cy="370436"/>
          </a:xfrm>
          <a:prstGeom prst="rect">
            <a:avLst/>
          </a:prstGeom>
          <a:noFill/>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8762"/>
            <a:ext cx="8229600" cy="808038"/>
          </a:xfrm>
        </p:spPr>
        <p:txBody>
          <a:bodyPr/>
          <a:lstStyle/>
          <a:p>
            <a:r>
              <a:rPr lang="en-US" dirty="0" err="1" smtClean="0"/>
              <a:t>Electrocatalysis</a:t>
            </a:r>
            <a:r>
              <a:rPr lang="en-US" dirty="0" smtClean="0"/>
              <a:t> and </a:t>
            </a:r>
            <a:r>
              <a:rPr lang="en-US" dirty="0" err="1" smtClean="0"/>
              <a:t>Overpotential</a:t>
            </a:r>
            <a:endParaRPr lang="en-US" dirty="0"/>
          </a:p>
        </p:txBody>
      </p:sp>
      <p:sp>
        <p:nvSpPr>
          <p:cNvPr id="3" name="TextBox 2"/>
          <p:cNvSpPr txBox="1"/>
          <p:nvPr/>
        </p:nvSpPr>
        <p:spPr>
          <a:xfrm>
            <a:off x="609600" y="1121509"/>
            <a:ext cx="7894320" cy="923330"/>
          </a:xfrm>
          <a:prstGeom prst="rect">
            <a:avLst/>
          </a:prstGeom>
          <a:noFill/>
        </p:spPr>
        <p:txBody>
          <a:bodyPr wrap="square" rtlCol="0">
            <a:spAutoFit/>
          </a:bodyPr>
          <a:lstStyle/>
          <a:p>
            <a:pPr algn="ctr"/>
            <a:r>
              <a:rPr lang="en-US" b="1" dirty="0" err="1" smtClean="0"/>
              <a:t>Electrocatalysts</a:t>
            </a:r>
            <a:r>
              <a:rPr lang="en-US" b="1" dirty="0" smtClean="0"/>
              <a:t> will normally operate at the same potential where they are reduced or oxidized, but this may overshoot the required thermodynamic potential for the reaction:</a:t>
            </a:r>
            <a:endParaRPr lang="en-US" b="1" i="1" u="sng" dirty="0"/>
          </a:p>
        </p:txBody>
      </p:sp>
      <p:sp>
        <p:nvSpPr>
          <p:cNvPr id="9" name="TextBox 8"/>
          <p:cNvSpPr txBox="1"/>
          <p:nvPr/>
        </p:nvSpPr>
        <p:spPr>
          <a:xfrm>
            <a:off x="727463" y="2040295"/>
            <a:ext cx="7678320" cy="369332"/>
          </a:xfrm>
          <a:prstGeom prst="rect">
            <a:avLst/>
          </a:prstGeom>
          <a:noFill/>
        </p:spPr>
        <p:txBody>
          <a:bodyPr wrap="none" rtlCol="0">
            <a:spAutoFit/>
          </a:bodyPr>
          <a:lstStyle/>
          <a:p>
            <a:pPr algn="ctr"/>
            <a:r>
              <a:rPr lang="en-US" b="1" i="1" dirty="0" smtClean="0">
                <a:solidFill>
                  <a:srgbClr val="C00000"/>
                </a:solidFill>
              </a:rPr>
              <a:t>Thermodynamic potential for reduction of </a:t>
            </a:r>
            <a:r>
              <a:rPr lang="en-US" b="1" i="1" dirty="0" err="1" smtClean="0">
                <a:solidFill>
                  <a:srgbClr val="C00000"/>
                </a:solidFill>
              </a:rPr>
              <a:t>TsOH</a:t>
            </a:r>
            <a:r>
              <a:rPr lang="en-US" b="1" i="1" dirty="0" smtClean="0">
                <a:solidFill>
                  <a:srgbClr val="C00000"/>
                </a:solidFill>
              </a:rPr>
              <a:t> in </a:t>
            </a:r>
            <a:r>
              <a:rPr lang="en-US" b="1" i="1" dirty="0" err="1" smtClean="0">
                <a:solidFill>
                  <a:srgbClr val="C00000"/>
                </a:solidFill>
              </a:rPr>
              <a:t>acetonitrile</a:t>
            </a:r>
            <a:r>
              <a:rPr lang="en-US" b="1" i="1" dirty="0" smtClean="0">
                <a:solidFill>
                  <a:srgbClr val="C00000"/>
                </a:solidFill>
              </a:rPr>
              <a:t>: –0.24 V vs. SCE</a:t>
            </a:r>
            <a:endParaRPr lang="en-US" b="1" i="1" dirty="0">
              <a:solidFill>
                <a:srgbClr val="C00000"/>
              </a:solidFill>
            </a:endParaRPr>
          </a:p>
        </p:txBody>
      </p:sp>
      <p:graphicFrame>
        <p:nvGraphicFramePr>
          <p:cNvPr id="4102" name="Object 6"/>
          <p:cNvGraphicFramePr>
            <a:graphicFrameLocks noChangeAspect="1"/>
          </p:cNvGraphicFramePr>
          <p:nvPr/>
        </p:nvGraphicFramePr>
        <p:xfrm>
          <a:off x="833438" y="3851696"/>
          <a:ext cx="7442200" cy="2447925"/>
        </p:xfrm>
        <a:graphic>
          <a:graphicData uri="http://schemas.openxmlformats.org/presentationml/2006/ole">
            <p:oleObj spid="_x0000_s4102" name="CS ChemDraw Drawing" r:id="rId4" imgW="7442784" imgH="2447317" progId="ChemDraw.Document.6.0">
              <p:embed/>
            </p:oleObj>
          </a:graphicData>
        </a:graphic>
      </p:graphicFrame>
      <p:sp>
        <p:nvSpPr>
          <p:cNvPr id="13" name="TextBox 12"/>
          <p:cNvSpPr txBox="1"/>
          <p:nvPr/>
        </p:nvSpPr>
        <p:spPr>
          <a:xfrm>
            <a:off x="198120" y="6172200"/>
            <a:ext cx="8742137" cy="646331"/>
          </a:xfrm>
          <a:prstGeom prst="rect">
            <a:avLst/>
          </a:prstGeom>
          <a:noFill/>
        </p:spPr>
        <p:txBody>
          <a:bodyPr wrap="none" rtlCol="0">
            <a:spAutoFit/>
          </a:bodyPr>
          <a:lstStyle/>
          <a:p>
            <a:pPr algn="ctr"/>
            <a:r>
              <a:rPr lang="en-US" b="1" i="1" dirty="0" smtClean="0">
                <a:solidFill>
                  <a:schemeClr val="tx2"/>
                </a:solidFill>
              </a:rPr>
              <a:t>Note that catalysts with smaller </a:t>
            </a:r>
            <a:r>
              <a:rPr lang="en-US" b="1" i="1" dirty="0" err="1" smtClean="0">
                <a:solidFill>
                  <a:schemeClr val="tx2"/>
                </a:solidFill>
              </a:rPr>
              <a:t>overpotential</a:t>
            </a:r>
            <a:r>
              <a:rPr lang="en-US" b="1" i="1" dirty="0" smtClean="0">
                <a:solidFill>
                  <a:schemeClr val="tx2"/>
                </a:solidFill>
              </a:rPr>
              <a:t> typically operate less efficiently!!</a:t>
            </a:r>
          </a:p>
          <a:p>
            <a:pPr algn="ctr"/>
            <a:r>
              <a:rPr lang="en-US" b="1" i="1" u="sng" dirty="0" smtClean="0">
                <a:solidFill>
                  <a:schemeClr val="tx2"/>
                </a:solidFill>
              </a:rPr>
              <a:t>This is a common problem for a set of </a:t>
            </a:r>
            <a:r>
              <a:rPr lang="en-US" b="1" i="1" u="sng" dirty="0" err="1" smtClean="0">
                <a:solidFill>
                  <a:schemeClr val="tx2"/>
                </a:solidFill>
              </a:rPr>
              <a:t>electrocatalysts</a:t>
            </a:r>
            <a:r>
              <a:rPr lang="en-US" b="1" i="1" u="sng" dirty="0" smtClean="0">
                <a:solidFill>
                  <a:schemeClr val="tx2"/>
                </a:solidFill>
              </a:rPr>
              <a:t> operating by the same mechanism.</a:t>
            </a:r>
            <a:endParaRPr lang="en-US" b="1" i="1" u="sng" dirty="0">
              <a:solidFill>
                <a:schemeClr val="tx2"/>
              </a:solidFill>
            </a:endParaRPr>
          </a:p>
        </p:txBody>
      </p:sp>
      <p:sp>
        <p:nvSpPr>
          <p:cNvPr id="14" name="TextBox 13"/>
          <p:cNvSpPr txBox="1"/>
          <p:nvPr/>
        </p:nvSpPr>
        <p:spPr>
          <a:xfrm>
            <a:off x="6386257" y="3337251"/>
            <a:ext cx="2757743" cy="369332"/>
          </a:xfrm>
          <a:prstGeom prst="rect">
            <a:avLst/>
          </a:prstGeom>
          <a:noFill/>
        </p:spPr>
        <p:txBody>
          <a:bodyPr wrap="none" rtlCol="0">
            <a:spAutoFit/>
          </a:bodyPr>
          <a:lstStyle/>
          <a:p>
            <a:r>
              <a:rPr lang="en-US" b="1" dirty="0" smtClean="0"/>
              <a:t>only 40 mV </a:t>
            </a:r>
            <a:r>
              <a:rPr lang="en-US" b="1" dirty="0" err="1" smtClean="0"/>
              <a:t>overpotential</a:t>
            </a:r>
            <a:r>
              <a:rPr lang="en-US" b="1" dirty="0" smtClean="0"/>
              <a:t>!!</a:t>
            </a:r>
            <a:endParaRPr lang="en-US" b="1" dirty="0"/>
          </a:p>
        </p:txBody>
      </p:sp>
      <p:cxnSp>
        <p:nvCxnSpPr>
          <p:cNvPr id="17" name="Straight Arrow Connector 16"/>
          <p:cNvCxnSpPr/>
          <p:nvPr/>
        </p:nvCxnSpPr>
        <p:spPr>
          <a:xfrm flipV="1">
            <a:off x="5989320" y="3550611"/>
            <a:ext cx="457200" cy="1524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Table 14"/>
          <p:cNvGraphicFramePr>
            <a:graphicFrameLocks noGrp="1"/>
          </p:cNvGraphicFramePr>
          <p:nvPr/>
        </p:nvGraphicFramePr>
        <p:xfrm>
          <a:off x="658906" y="2702859"/>
          <a:ext cx="6096000" cy="975360"/>
        </p:xfrm>
        <a:graphic>
          <a:graphicData uri="http://schemas.openxmlformats.org/drawingml/2006/table">
            <a:tbl>
              <a:tblPr/>
              <a:tblGrid>
                <a:gridCol w="2819400"/>
                <a:gridCol w="2057400"/>
                <a:gridCol w="1219200"/>
              </a:tblGrid>
              <a:tr h="0">
                <a:tc>
                  <a:txBody>
                    <a:bodyPr/>
                    <a:lstStyle/>
                    <a:p>
                      <a:pPr marL="0" marR="0">
                        <a:spcBef>
                          <a:spcPts val="300"/>
                        </a:spcBef>
                        <a:spcAft>
                          <a:spcPts val="300"/>
                        </a:spcAft>
                      </a:pPr>
                      <a:r>
                        <a:rPr lang="en-US" sz="1600" b="1" dirty="0">
                          <a:latin typeface="Times New Roman"/>
                          <a:ea typeface="Calibri"/>
                        </a:rPr>
                        <a:t>Complex</a:t>
                      </a:r>
                      <a:endParaRPr lang="en-US" sz="1600" dirty="0">
                        <a:latin typeface="Times New Roman"/>
                        <a:ea typeface="Calibri"/>
                      </a:endParaRPr>
                    </a:p>
                  </a:txBody>
                  <a:tcPr marL="68580" marR="68580" marT="0" marB="0">
                    <a:lnL>
                      <a:noFill/>
                    </a:lnL>
                    <a:lnR w="12700" cap="flat" cmpd="sng" algn="ctr">
                      <a:solidFill>
                        <a:srgbClr val="000000"/>
                      </a:solidFill>
                      <a:prstDash val="dash"/>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marR="0">
                        <a:spcBef>
                          <a:spcPts val="300"/>
                        </a:spcBef>
                        <a:spcAft>
                          <a:spcPts val="300"/>
                        </a:spcAft>
                      </a:pPr>
                      <a:r>
                        <a:rPr lang="en-US" sz="1600" b="1">
                          <a:latin typeface="Times New Roman"/>
                          <a:ea typeface="Calibri"/>
                        </a:rPr>
                        <a:t>E</a:t>
                      </a:r>
                      <a:r>
                        <a:rPr lang="en-US" sz="1600" b="1" baseline="30000">
                          <a:latin typeface="Times New Roman"/>
                          <a:ea typeface="Calibri"/>
                        </a:rPr>
                        <a:t>0</a:t>
                      </a:r>
                      <a:r>
                        <a:rPr lang="en-US" sz="1600" b="1">
                          <a:latin typeface="Times New Roman"/>
                          <a:ea typeface="Calibri"/>
                        </a:rPr>
                        <a:t> (Co</a:t>
                      </a:r>
                      <a:r>
                        <a:rPr lang="en-US" sz="1600" b="1" baseline="30000">
                          <a:latin typeface="Times New Roman"/>
                          <a:ea typeface="Calibri"/>
                        </a:rPr>
                        <a:t>II/I</a:t>
                      </a:r>
                      <a:r>
                        <a:rPr lang="en-US" sz="1600" b="1">
                          <a:latin typeface="Times New Roman"/>
                          <a:ea typeface="Calibri"/>
                        </a:rPr>
                        <a:t>) (V vs. SCE)</a:t>
                      </a:r>
                      <a:endParaRPr lang="en-US" sz="1600">
                        <a:latin typeface="Times New Roman"/>
                        <a:ea typeface="Calibri"/>
                      </a:endParaRPr>
                    </a:p>
                  </a:txBody>
                  <a:tcPr marL="68580" marR="68580" marT="0" marB="0">
                    <a:lnL w="12700" cap="flat" cmpd="sng" algn="ctr">
                      <a:solidFill>
                        <a:srgbClr val="000000"/>
                      </a:solidFill>
                      <a:prstDash val="dash"/>
                      <a:round/>
                      <a:headEnd type="none" w="med" len="med"/>
                      <a:tailEnd type="none" w="med" len="med"/>
                    </a:lnL>
                    <a:lnR w="12700" cap="flat" cmpd="sng" algn="ctr">
                      <a:solidFill>
                        <a:srgbClr val="000000"/>
                      </a:solidFill>
                      <a:prstDash val="dash"/>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marR="0">
                        <a:spcBef>
                          <a:spcPts val="300"/>
                        </a:spcBef>
                        <a:spcAft>
                          <a:spcPts val="300"/>
                        </a:spcAft>
                      </a:pPr>
                      <a:r>
                        <a:rPr lang="en-US" sz="1600" b="1" i="1">
                          <a:latin typeface="Times New Roman"/>
                          <a:ea typeface="Calibri"/>
                        </a:rPr>
                        <a:t>k</a:t>
                      </a:r>
                      <a:r>
                        <a:rPr lang="en-US" sz="1600" b="1">
                          <a:latin typeface="Times New Roman"/>
                          <a:ea typeface="Calibri"/>
                        </a:rPr>
                        <a:t> (M</a:t>
                      </a:r>
                      <a:r>
                        <a:rPr lang="en-US" sz="1600" b="1" baseline="30000">
                          <a:latin typeface="Times New Roman"/>
                          <a:ea typeface="Calibri"/>
                        </a:rPr>
                        <a:t>–1</a:t>
                      </a:r>
                      <a:r>
                        <a:rPr lang="en-US" sz="1600" b="1">
                          <a:latin typeface="Times New Roman"/>
                          <a:ea typeface="Calibri"/>
                        </a:rPr>
                        <a:t>∙s</a:t>
                      </a:r>
                      <a:r>
                        <a:rPr lang="en-US" sz="1600" b="1" baseline="30000">
                          <a:latin typeface="Times New Roman"/>
                          <a:ea typeface="Calibri"/>
                        </a:rPr>
                        <a:t>–1</a:t>
                      </a:r>
                      <a:r>
                        <a:rPr lang="en-US" sz="1600" b="1">
                          <a:latin typeface="Times New Roman"/>
                          <a:ea typeface="Calibri"/>
                        </a:rPr>
                        <a:t>)</a:t>
                      </a:r>
                      <a:endParaRPr lang="en-US" sz="1600">
                        <a:latin typeface="Times New Roman"/>
                        <a:ea typeface="Calibri"/>
                      </a:endParaRPr>
                    </a:p>
                  </a:txBody>
                  <a:tcPr marL="68580" marR="68580" marT="0" marB="0">
                    <a:lnL w="12700" cap="flat" cmpd="sng" algn="ctr">
                      <a:solidFill>
                        <a:srgbClr val="000000"/>
                      </a:solidFill>
                      <a:prstDash val="dash"/>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r>
              <a:tr h="0">
                <a:tc>
                  <a:txBody>
                    <a:bodyPr/>
                    <a:lstStyle/>
                    <a:p>
                      <a:pPr marL="0" marR="0">
                        <a:spcBef>
                          <a:spcPts val="300"/>
                        </a:spcBef>
                        <a:spcAft>
                          <a:spcPts val="300"/>
                        </a:spcAft>
                      </a:pPr>
                      <a:r>
                        <a:rPr lang="en-US" sz="1600">
                          <a:latin typeface="Times New Roman"/>
                          <a:ea typeface="Calibri"/>
                        </a:rPr>
                        <a:t>Co(dmgBF</a:t>
                      </a:r>
                      <a:r>
                        <a:rPr lang="en-US" sz="1600" baseline="-25000">
                          <a:latin typeface="Times New Roman"/>
                          <a:ea typeface="Calibri"/>
                        </a:rPr>
                        <a:t>2</a:t>
                      </a:r>
                      <a:r>
                        <a:rPr lang="en-US" sz="1600">
                          <a:latin typeface="Times New Roman"/>
                          <a:ea typeface="Calibri"/>
                        </a:rPr>
                        <a:t>)</a:t>
                      </a:r>
                      <a:r>
                        <a:rPr lang="en-US" sz="1600" baseline="-25000">
                          <a:latin typeface="Times New Roman"/>
                          <a:ea typeface="Calibri"/>
                        </a:rPr>
                        <a:t>2</a:t>
                      </a:r>
                      <a:r>
                        <a:rPr lang="en-US" sz="1600">
                          <a:latin typeface="Times New Roman"/>
                          <a:ea typeface="Calibri"/>
                        </a:rPr>
                        <a:t>(CH</a:t>
                      </a:r>
                      <a:r>
                        <a:rPr lang="en-US" sz="1600" baseline="-25000">
                          <a:latin typeface="Times New Roman"/>
                          <a:ea typeface="Calibri"/>
                        </a:rPr>
                        <a:t>3</a:t>
                      </a:r>
                      <a:r>
                        <a:rPr lang="en-US" sz="1600">
                          <a:latin typeface="Times New Roman"/>
                          <a:ea typeface="Calibri"/>
                        </a:rPr>
                        <a:t>CN)</a:t>
                      </a:r>
                      <a:r>
                        <a:rPr lang="en-US" sz="1600" baseline="-25000">
                          <a:latin typeface="Times New Roman"/>
                          <a:ea typeface="Calibri"/>
                        </a:rPr>
                        <a:t>2</a:t>
                      </a:r>
                      <a:endParaRPr lang="en-US" sz="1600">
                        <a:latin typeface="Times New Roman"/>
                        <a:ea typeface="Calibri"/>
                      </a:endParaRPr>
                    </a:p>
                  </a:txBody>
                  <a:tcPr marL="68580" marR="68580" marT="0" marB="0">
                    <a:lnL>
                      <a:noFill/>
                    </a:lnL>
                    <a:lnR w="12700" cap="flat" cmpd="sng" algn="ctr">
                      <a:solidFill>
                        <a:srgbClr val="000000"/>
                      </a:solidFill>
                      <a:prstDash val="dash"/>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marL="0" marR="0">
                        <a:spcBef>
                          <a:spcPts val="300"/>
                        </a:spcBef>
                        <a:spcAft>
                          <a:spcPts val="300"/>
                        </a:spcAft>
                      </a:pPr>
                      <a:r>
                        <a:rPr lang="en-US" sz="1600">
                          <a:latin typeface="Times New Roman"/>
                          <a:ea typeface="Calibri"/>
                        </a:rPr>
                        <a:t>–0.55 V</a:t>
                      </a:r>
                    </a:p>
                  </a:txBody>
                  <a:tcPr marL="68580" marR="68580" marT="0" marB="0">
                    <a:lnL w="12700" cap="flat" cmpd="sng" algn="ctr">
                      <a:solidFill>
                        <a:srgbClr val="000000"/>
                      </a:solidFill>
                      <a:prstDash val="dash"/>
                      <a:round/>
                      <a:headEnd type="none" w="med" len="med"/>
                      <a:tailEnd type="none" w="med" len="med"/>
                    </a:lnL>
                    <a:lnR w="12700" cap="flat" cmpd="sng" algn="ctr">
                      <a:solidFill>
                        <a:srgbClr val="000000"/>
                      </a:solidFill>
                      <a:prstDash val="dash"/>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marL="0" marR="0">
                        <a:spcBef>
                          <a:spcPts val="300"/>
                        </a:spcBef>
                        <a:spcAft>
                          <a:spcPts val="300"/>
                        </a:spcAft>
                      </a:pPr>
                      <a:r>
                        <a:rPr lang="en-US" sz="1600">
                          <a:latin typeface="Times New Roman"/>
                          <a:ea typeface="Calibri"/>
                        </a:rPr>
                        <a:t>7000</a:t>
                      </a:r>
                    </a:p>
                  </a:txBody>
                  <a:tcPr marL="68580" marR="68580" marT="0" marB="0">
                    <a:lnL w="12700" cap="flat" cmpd="sng" algn="ctr">
                      <a:solidFill>
                        <a:srgbClr val="000000"/>
                      </a:solidFill>
                      <a:prstDash val="dash"/>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r>
              <a:tr h="0">
                <a:tc>
                  <a:txBody>
                    <a:bodyPr/>
                    <a:lstStyle/>
                    <a:p>
                      <a:pPr marL="0" marR="0">
                        <a:spcBef>
                          <a:spcPts val="300"/>
                        </a:spcBef>
                        <a:spcAft>
                          <a:spcPts val="300"/>
                        </a:spcAft>
                      </a:pPr>
                      <a:r>
                        <a:rPr lang="en-US" sz="1600">
                          <a:latin typeface="Times New Roman"/>
                          <a:ea typeface="Calibri"/>
                        </a:rPr>
                        <a:t>Co(dmgBF</a:t>
                      </a:r>
                      <a:r>
                        <a:rPr lang="en-US" sz="1600" baseline="-25000">
                          <a:latin typeface="Times New Roman"/>
                          <a:ea typeface="Calibri"/>
                        </a:rPr>
                        <a:t>2</a:t>
                      </a:r>
                      <a:r>
                        <a:rPr lang="en-US" sz="1600">
                          <a:latin typeface="Times New Roman"/>
                          <a:ea typeface="Calibri"/>
                        </a:rPr>
                        <a:t>)(dpgBF</a:t>
                      </a:r>
                      <a:r>
                        <a:rPr lang="en-US" sz="1600" baseline="-25000">
                          <a:latin typeface="Times New Roman"/>
                          <a:ea typeface="Calibri"/>
                        </a:rPr>
                        <a:t>2</a:t>
                      </a:r>
                      <a:r>
                        <a:rPr lang="en-US" sz="1600">
                          <a:latin typeface="Times New Roman"/>
                          <a:ea typeface="Calibri"/>
                        </a:rPr>
                        <a:t>)(CH</a:t>
                      </a:r>
                      <a:r>
                        <a:rPr lang="en-US" sz="1600" baseline="-25000">
                          <a:latin typeface="Times New Roman"/>
                          <a:ea typeface="Calibri"/>
                        </a:rPr>
                        <a:t>3</a:t>
                      </a:r>
                      <a:r>
                        <a:rPr lang="en-US" sz="1600">
                          <a:latin typeface="Times New Roman"/>
                          <a:ea typeface="Calibri"/>
                        </a:rPr>
                        <a:t>CN)</a:t>
                      </a:r>
                      <a:r>
                        <a:rPr lang="en-US" sz="1600" baseline="-25000">
                          <a:latin typeface="Times New Roman"/>
                          <a:ea typeface="Calibri"/>
                        </a:rPr>
                        <a:t>2</a:t>
                      </a:r>
                      <a:endParaRPr lang="en-US" sz="1600">
                        <a:latin typeface="Times New Roman"/>
                        <a:ea typeface="Calibri"/>
                      </a:endParaRPr>
                    </a:p>
                  </a:txBody>
                  <a:tcPr marL="68580" marR="68580" marT="0" marB="0">
                    <a:lnL>
                      <a:noFill/>
                    </a:lnL>
                    <a:lnR w="12700" cap="flat" cmpd="sng" algn="ctr">
                      <a:solidFill>
                        <a:srgbClr val="000000"/>
                      </a:solidFill>
                      <a:prstDash val="dash"/>
                      <a:round/>
                      <a:headEnd type="none" w="med" len="med"/>
                      <a:tailEnd type="none" w="med" len="med"/>
                    </a:lnR>
                    <a:lnT>
                      <a:noFill/>
                    </a:lnT>
                    <a:lnB>
                      <a:noFill/>
                    </a:lnB>
                  </a:tcPr>
                </a:tc>
                <a:tc>
                  <a:txBody>
                    <a:bodyPr/>
                    <a:lstStyle/>
                    <a:p>
                      <a:pPr marL="0" marR="0">
                        <a:spcBef>
                          <a:spcPts val="300"/>
                        </a:spcBef>
                        <a:spcAft>
                          <a:spcPts val="300"/>
                        </a:spcAft>
                      </a:pPr>
                      <a:r>
                        <a:rPr lang="en-US" sz="1600">
                          <a:latin typeface="Times New Roman"/>
                          <a:ea typeface="Calibri"/>
                        </a:rPr>
                        <a:t>–0.37 V</a:t>
                      </a:r>
                    </a:p>
                  </a:txBody>
                  <a:tcPr marL="68580" marR="68580" marT="0" marB="0">
                    <a:lnL w="12700" cap="flat" cmpd="sng" algn="ctr">
                      <a:solidFill>
                        <a:srgbClr val="000000"/>
                      </a:solidFill>
                      <a:prstDash val="dash"/>
                      <a:round/>
                      <a:headEnd type="none" w="med" len="med"/>
                      <a:tailEnd type="none" w="med" len="med"/>
                    </a:lnL>
                    <a:lnR w="12700" cap="flat" cmpd="sng" algn="ctr">
                      <a:solidFill>
                        <a:srgbClr val="000000"/>
                      </a:solidFill>
                      <a:prstDash val="dash"/>
                      <a:round/>
                      <a:headEnd type="none" w="med" len="med"/>
                      <a:tailEnd type="none" w="med" len="med"/>
                    </a:lnR>
                    <a:lnT>
                      <a:noFill/>
                    </a:lnT>
                    <a:lnB>
                      <a:noFill/>
                    </a:lnB>
                  </a:tcPr>
                </a:tc>
                <a:tc>
                  <a:txBody>
                    <a:bodyPr/>
                    <a:lstStyle/>
                    <a:p>
                      <a:pPr marL="0" marR="0">
                        <a:spcBef>
                          <a:spcPts val="300"/>
                        </a:spcBef>
                        <a:spcAft>
                          <a:spcPts val="300"/>
                        </a:spcAft>
                      </a:pPr>
                      <a:r>
                        <a:rPr lang="en-US" sz="1600">
                          <a:latin typeface="Times New Roman"/>
                          <a:ea typeface="Calibri"/>
                        </a:rPr>
                        <a:t>900</a:t>
                      </a:r>
                    </a:p>
                  </a:txBody>
                  <a:tcPr marL="68580" marR="68580" marT="0" marB="0">
                    <a:lnL w="12700" cap="flat" cmpd="sng" algn="ctr">
                      <a:solidFill>
                        <a:srgbClr val="000000"/>
                      </a:solidFill>
                      <a:prstDash val="dash"/>
                      <a:round/>
                      <a:headEnd type="none" w="med" len="med"/>
                      <a:tailEnd type="none" w="med" len="med"/>
                    </a:lnL>
                    <a:lnR>
                      <a:noFill/>
                    </a:lnR>
                    <a:lnT>
                      <a:noFill/>
                    </a:lnT>
                    <a:lnB>
                      <a:noFill/>
                    </a:lnB>
                  </a:tcPr>
                </a:tc>
              </a:tr>
              <a:tr h="0">
                <a:tc>
                  <a:txBody>
                    <a:bodyPr/>
                    <a:lstStyle/>
                    <a:p>
                      <a:pPr marL="0" marR="0">
                        <a:spcBef>
                          <a:spcPts val="300"/>
                        </a:spcBef>
                        <a:spcAft>
                          <a:spcPts val="300"/>
                        </a:spcAft>
                      </a:pPr>
                      <a:r>
                        <a:rPr lang="en-US" sz="1600">
                          <a:latin typeface="Times New Roman"/>
                          <a:ea typeface="Calibri"/>
                        </a:rPr>
                        <a:t>Co(dpgBF</a:t>
                      </a:r>
                      <a:r>
                        <a:rPr lang="en-US" sz="1600" baseline="-25000">
                          <a:latin typeface="Times New Roman"/>
                          <a:ea typeface="Calibri"/>
                        </a:rPr>
                        <a:t>2</a:t>
                      </a:r>
                      <a:r>
                        <a:rPr lang="en-US" sz="1600">
                          <a:latin typeface="Times New Roman"/>
                          <a:ea typeface="Calibri"/>
                        </a:rPr>
                        <a:t>)(CH</a:t>
                      </a:r>
                      <a:r>
                        <a:rPr lang="en-US" sz="1600" baseline="-25000">
                          <a:latin typeface="Times New Roman"/>
                          <a:ea typeface="Calibri"/>
                        </a:rPr>
                        <a:t>3</a:t>
                      </a:r>
                      <a:r>
                        <a:rPr lang="en-US" sz="1600">
                          <a:latin typeface="Times New Roman"/>
                          <a:ea typeface="Calibri"/>
                        </a:rPr>
                        <a:t>CN)</a:t>
                      </a:r>
                      <a:r>
                        <a:rPr lang="en-US" sz="1600" baseline="-25000">
                          <a:latin typeface="Times New Roman"/>
                          <a:ea typeface="Calibri"/>
                        </a:rPr>
                        <a:t>2</a:t>
                      </a:r>
                      <a:endParaRPr lang="en-US" sz="1600">
                        <a:latin typeface="Times New Roman"/>
                        <a:ea typeface="Calibri"/>
                      </a:endParaRPr>
                    </a:p>
                  </a:txBody>
                  <a:tcPr marL="68580" marR="68580" marT="0" marB="0">
                    <a:lnL>
                      <a:noFill/>
                    </a:lnL>
                    <a:lnR w="12700" cap="flat" cmpd="sng" algn="ctr">
                      <a:solidFill>
                        <a:srgbClr val="000000"/>
                      </a:solidFill>
                      <a:prstDash val="dash"/>
                      <a:round/>
                      <a:headEnd type="none" w="med" len="med"/>
                      <a:tailEnd type="none" w="med" len="med"/>
                    </a:lnR>
                    <a:lnT>
                      <a:noFill/>
                    </a:lnT>
                    <a:lnB>
                      <a:noFill/>
                    </a:lnB>
                  </a:tcPr>
                </a:tc>
                <a:tc>
                  <a:txBody>
                    <a:bodyPr/>
                    <a:lstStyle/>
                    <a:p>
                      <a:pPr marL="0" marR="0">
                        <a:spcBef>
                          <a:spcPts val="300"/>
                        </a:spcBef>
                        <a:spcAft>
                          <a:spcPts val="300"/>
                        </a:spcAft>
                      </a:pPr>
                      <a:r>
                        <a:rPr lang="en-US" sz="1600">
                          <a:latin typeface="Times New Roman"/>
                          <a:ea typeface="Calibri"/>
                        </a:rPr>
                        <a:t>–0.28 V</a:t>
                      </a:r>
                    </a:p>
                  </a:txBody>
                  <a:tcPr marL="68580" marR="68580" marT="0" marB="0">
                    <a:lnL w="12700" cap="flat" cmpd="sng" algn="ctr">
                      <a:solidFill>
                        <a:srgbClr val="000000"/>
                      </a:solidFill>
                      <a:prstDash val="dash"/>
                      <a:round/>
                      <a:headEnd type="none" w="med" len="med"/>
                      <a:tailEnd type="none" w="med" len="med"/>
                    </a:lnL>
                    <a:lnR w="12700" cap="flat" cmpd="sng" algn="ctr">
                      <a:solidFill>
                        <a:srgbClr val="000000"/>
                      </a:solidFill>
                      <a:prstDash val="dash"/>
                      <a:round/>
                      <a:headEnd type="none" w="med" len="med"/>
                      <a:tailEnd type="none" w="med" len="med"/>
                    </a:lnR>
                    <a:lnT>
                      <a:noFill/>
                    </a:lnT>
                    <a:lnB>
                      <a:noFill/>
                    </a:lnB>
                  </a:tcPr>
                </a:tc>
                <a:tc>
                  <a:txBody>
                    <a:bodyPr/>
                    <a:lstStyle/>
                    <a:p>
                      <a:pPr marL="0" marR="0">
                        <a:spcBef>
                          <a:spcPts val="300"/>
                        </a:spcBef>
                        <a:spcAft>
                          <a:spcPts val="300"/>
                        </a:spcAft>
                      </a:pPr>
                      <a:r>
                        <a:rPr lang="en-US" sz="1600" dirty="0">
                          <a:latin typeface="Times New Roman"/>
                          <a:ea typeface="Calibri"/>
                        </a:rPr>
                        <a:t>200</a:t>
                      </a:r>
                    </a:p>
                  </a:txBody>
                  <a:tcPr marL="68580" marR="68580" marT="0" marB="0">
                    <a:lnL w="12700" cap="flat" cmpd="sng" algn="ctr">
                      <a:solidFill>
                        <a:srgbClr val="000000"/>
                      </a:solidFill>
                      <a:prstDash val="dash"/>
                      <a:round/>
                      <a:headEnd type="none" w="med" len="med"/>
                      <a:tailEnd type="none" w="med" len="med"/>
                    </a:lnL>
                    <a:lnR>
                      <a:noFill/>
                    </a:lnR>
                    <a:lnT>
                      <a:noFill/>
                    </a:lnT>
                    <a:lnB>
                      <a:noFill/>
                    </a:lnB>
                  </a:tcPr>
                </a:tc>
              </a:tr>
            </a:tbl>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05</TotalTime>
  <Words>1066</Words>
  <Application>Microsoft Office PowerPoint</Application>
  <PresentationFormat>On-screen Show (4:3)</PresentationFormat>
  <Paragraphs>59</Paragraphs>
  <Slides>5</Slides>
  <Notes>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vt:i4>
      </vt:variant>
    </vt:vector>
  </HeadingPairs>
  <TitlesOfParts>
    <vt:vector size="7" baseType="lpstr">
      <vt:lpstr>Office Theme</vt:lpstr>
      <vt:lpstr>CS ChemDraw Drawing</vt:lpstr>
      <vt:lpstr>4 Slides About: Electrocatalysis</vt:lpstr>
      <vt:lpstr>Cyclic Voltammetry Refresher</vt:lpstr>
      <vt:lpstr>Electrochemical Reactions</vt:lpstr>
      <vt:lpstr>Electrocatalytic Reactions</vt:lpstr>
      <vt:lpstr>Electrocatalysis and Overpotential</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5 Slides About: Inorganic Photochemistry</dc:title>
  <dc:creator>Matt Whited</dc:creator>
  <cp:lastModifiedBy>Matt Whited</cp:lastModifiedBy>
  <cp:revision>20</cp:revision>
  <dcterms:created xsi:type="dcterms:W3CDTF">2012-07-16T15:37:05Z</dcterms:created>
  <dcterms:modified xsi:type="dcterms:W3CDTF">2013-03-25T02:17:29Z</dcterms:modified>
</cp:coreProperties>
</file>